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6DF9" w:rsidRPr="00F003B9" w:rsidRDefault="00816DF9" w:rsidP="00816DF9">
      <w:pPr>
        <w:rPr>
          <w:sz w:val="28"/>
          <w:szCs w:val="28"/>
        </w:rPr>
      </w:pPr>
      <w:r>
        <w:rPr>
          <w:bCs/>
          <w:sz w:val="28"/>
          <w:szCs w:val="28"/>
          <w:lang w:val="uk-UA"/>
        </w:rPr>
        <w:t>УРОК №                                                                                                           А 9 м</w:t>
      </w:r>
    </w:p>
    <w:p w:rsidR="00816DF9" w:rsidRPr="001B5828" w:rsidRDefault="00816DF9" w:rsidP="00816DF9">
      <w:pPr>
        <w:rPr>
          <w:bCs/>
          <w:color w:val="C00000"/>
          <w:sz w:val="28"/>
          <w:szCs w:val="28"/>
        </w:rPr>
      </w:pPr>
      <w:r w:rsidRPr="001B5828">
        <w:rPr>
          <w:bCs/>
          <w:sz w:val="28"/>
          <w:szCs w:val="28"/>
          <w:lang w:val="uk-UA"/>
        </w:rPr>
        <w:t xml:space="preserve">Тема. </w:t>
      </w:r>
      <w:r w:rsidR="001B5828" w:rsidRPr="001B5828">
        <w:rPr>
          <w:bCs/>
          <w:color w:val="C00000"/>
          <w:sz w:val="28"/>
          <w:szCs w:val="28"/>
        </w:rPr>
        <w:t>Метод интервалов</w:t>
      </w:r>
    </w:p>
    <w:p w:rsidR="00B07607" w:rsidRPr="00684130" w:rsidRDefault="00816DF9" w:rsidP="00B07607">
      <w:pPr>
        <w:ind w:left="709" w:hanging="709"/>
        <w:rPr>
          <w:sz w:val="24"/>
          <w:szCs w:val="24"/>
        </w:rPr>
      </w:pPr>
      <w:r w:rsidRPr="00684130">
        <w:rPr>
          <w:b/>
          <w:bCs/>
          <w:sz w:val="24"/>
          <w:szCs w:val="24"/>
          <w:lang w:val="uk-UA"/>
        </w:rPr>
        <w:t xml:space="preserve">Цель: </w:t>
      </w:r>
      <w:r w:rsidRPr="00684130">
        <w:rPr>
          <w:bCs/>
          <w:sz w:val="24"/>
          <w:szCs w:val="24"/>
          <w:lang w:val="uk-UA"/>
        </w:rPr>
        <w:t>1)</w:t>
      </w:r>
      <w:r w:rsidR="00B07607" w:rsidRPr="00684130">
        <w:rPr>
          <w:sz w:val="24"/>
          <w:szCs w:val="24"/>
        </w:rPr>
        <w:t xml:space="preserve"> обобщить ранее изученный материал о решении неравенств методом интервалов; закрепить умения и навыки в решении рациональных неравенств; показать учащимся возможность применения метода интервалов для решения неравенств различного типа;                                          </w:t>
      </w:r>
    </w:p>
    <w:p w:rsidR="00816DF9" w:rsidRPr="00684130" w:rsidRDefault="00B07607" w:rsidP="00B07607">
      <w:pPr>
        <w:ind w:left="709" w:hanging="709"/>
        <w:jc w:val="both"/>
        <w:rPr>
          <w:sz w:val="24"/>
          <w:szCs w:val="24"/>
          <w:lang w:val="uk-UA"/>
        </w:rPr>
      </w:pPr>
      <w:r w:rsidRPr="00684130">
        <w:rPr>
          <w:sz w:val="24"/>
          <w:szCs w:val="24"/>
          <w:lang w:val="uk-UA"/>
        </w:rPr>
        <w:t xml:space="preserve">          </w:t>
      </w:r>
      <w:r w:rsidR="00816DF9" w:rsidRPr="00684130">
        <w:rPr>
          <w:sz w:val="24"/>
          <w:szCs w:val="24"/>
          <w:lang w:val="uk-UA"/>
        </w:rPr>
        <w:t>2) развивать мышление, культуру речи, память, внимание;</w:t>
      </w:r>
    </w:p>
    <w:p w:rsidR="00816DF9" w:rsidRPr="00684130" w:rsidRDefault="00B07607" w:rsidP="00B07607">
      <w:pPr>
        <w:ind w:left="709" w:hanging="709"/>
        <w:jc w:val="both"/>
        <w:rPr>
          <w:sz w:val="24"/>
          <w:szCs w:val="24"/>
          <w:lang w:val="uk-UA"/>
        </w:rPr>
      </w:pPr>
      <w:r w:rsidRPr="00684130">
        <w:rPr>
          <w:sz w:val="24"/>
          <w:szCs w:val="24"/>
          <w:lang w:val="uk-UA"/>
        </w:rPr>
        <w:t xml:space="preserve">          </w:t>
      </w:r>
      <w:r w:rsidR="00816DF9" w:rsidRPr="00684130">
        <w:rPr>
          <w:sz w:val="24"/>
          <w:szCs w:val="24"/>
          <w:lang w:val="uk-UA"/>
        </w:rPr>
        <w:t>3) воспитывать опрятность, трудолюбивость, дисциплинированность.</w:t>
      </w:r>
    </w:p>
    <w:p w:rsidR="00816DF9" w:rsidRPr="00684130" w:rsidRDefault="00816DF9" w:rsidP="00816DF9">
      <w:pPr>
        <w:rPr>
          <w:sz w:val="24"/>
          <w:szCs w:val="24"/>
          <w:lang w:val="uk-UA"/>
        </w:rPr>
      </w:pPr>
      <w:r w:rsidRPr="00684130">
        <w:rPr>
          <w:b/>
          <w:bCs/>
          <w:sz w:val="24"/>
          <w:szCs w:val="24"/>
          <w:lang w:val="uk-UA"/>
        </w:rPr>
        <w:t xml:space="preserve">Тип урока </w:t>
      </w:r>
      <w:r w:rsidRPr="00684130">
        <w:rPr>
          <w:bCs/>
          <w:sz w:val="24"/>
          <w:szCs w:val="24"/>
          <w:lang w:val="uk-UA"/>
        </w:rPr>
        <w:t xml:space="preserve">: </w:t>
      </w:r>
      <w:r w:rsidR="00B07607" w:rsidRPr="00684130">
        <w:rPr>
          <w:bCs/>
          <w:sz w:val="24"/>
          <w:szCs w:val="24"/>
          <w:lang w:val="uk-UA"/>
        </w:rPr>
        <w:t>формирование умений и навыков</w:t>
      </w:r>
    </w:p>
    <w:p w:rsidR="00816DF9" w:rsidRPr="00684130" w:rsidRDefault="00816DF9" w:rsidP="00816DF9">
      <w:pPr>
        <w:rPr>
          <w:sz w:val="24"/>
          <w:szCs w:val="24"/>
          <w:lang w:val="uk-UA"/>
        </w:rPr>
      </w:pPr>
      <w:r w:rsidRPr="00684130">
        <w:rPr>
          <w:b/>
          <w:sz w:val="24"/>
          <w:szCs w:val="24"/>
          <w:lang w:val="uk-UA"/>
        </w:rPr>
        <w:t>Оборудование:</w:t>
      </w:r>
      <w:r w:rsidR="00B07607" w:rsidRPr="00684130">
        <w:rPr>
          <w:b/>
          <w:sz w:val="24"/>
          <w:szCs w:val="24"/>
          <w:lang w:val="uk-UA"/>
        </w:rPr>
        <w:t xml:space="preserve"> </w:t>
      </w:r>
      <w:r w:rsidR="00684130" w:rsidRPr="00684130">
        <w:rPr>
          <w:sz w:val="24"/>
          <w:szCs w:val="24"/>
          <w:lang w:val="uk-UA"/>
        </w:rPr>
        <w:t>карточки</w:t>
      </w:r>
    </w:p>
    <w:p w:rsidR="00816DF9" w:rsidRPr="00807AB0" w:rsidRDefault="00816DF9" w:rsidP="00816DF9">
      <w:pPr>
        <w:rPr>
          <w:sz w:val="28"/>
          <w:szCs w:val="28"/>
          <w:lang w:val="uk-UA"/>
        </w:rPr>
      </w:pPr>
    </w:p>
    <w:p w:rsidR="00816DF9" w:rsidRDefault="00816DF9" w:rsidP="00816DF9">
      <w:pPr>
        <w:jc w:val="center"/>
        <w:rPr>
          <w:b/>
          <w:bCs/>
          <w:sz w:val="28"/>
          <w:szCs w:val="28"/>
          <w:lang w:val="uk-UA"/>
        </w:rPr>
      </w:pPr>
      <w:r>
        <w:rPr>
          <w:b/>
          <w:bCs/>
          <w:sz w:val="28"/>
          <w:szCs w:val="28"/>
          <w:lang w:val="uk-UA"/>
        </w:rPr>
        <w:t>Ход урока</w:t>
      </w:r>
    </w:p>
    <w:p w:rsidR="00816DF9" w:rsidRPr="006A5CB7" w:rsidRDefault="00816DF9" w:rsidP="00816DF9">
      <w:pPr>
        <w:jc w:val="both"/>
        <w:rPr>
          <w:sz w:val="28"/>
          <w:szCs w:val="28"/>
          <w:lang w:val="uk-UA"/>
        </w:rPr>
      </w:pPr>
      <w:r w:rsidRPr="006A5CB7">
        <w:rPr>
          <w:sz w:val="28"/>
          <w:szCs w:val="28"/>
          <w:lang w:val="uk-UA"/>
        </w:rPr>
        <w:t>І. Организационный момент</w:t>
      </w:r>
    </w:p>
    <w:p w:rsidR="00816DF9" w:rsidRPr="006A5CB7" w:rsidRDefault="00816DF9" w:rsidP="00816DF9">
      <w:pPr>
        <w:jc w:val="both"/>
        <w:rPr>
          <w:sz w:val="28"/>
          <w:szCs w:val="28"/>
          <w:lang w:val="uk-UA"/>
        </w:rPr>
      </w:pPr>
    </w:p>
    <w:p w:rsidR="00816DF9" w:rsidRPr="006A5CB7" w:rsidRDefault="00816DF9" w:rsidP="00816DF9">
      <w:pPr>
        <w:rPr>
          <w:bCs/>
          <w:sz w:val="28"/>
          <w:szCs w:val="28"/>
          <w:lang w:val="uk-UA"/>
        </w:rPr>
      </w:pPr>
      <w:r w:rsidRPr="006A5CB7">
        <w:rPr>
          <w:bCs/>
          <w:sz w:val="28"/>
          <w:szCs w:val="28"/>
          <w:lang w:val="uk-UA"/>
        </w:rPr>
        <w:t>ІІ. Проверка домашнего задания</w:t>
      </w:r>
    </w:p>
    <w:p w:rsidR="00C95A2B" w:rsidRDefault="00C95A2B" w:rsidP="00C95A2B">
      <w:pPr>
        <w:widowControl/>
        <w:autoSpaceDE/>
        <w:autoSpaceDN/>
        <w:adjustRightInd/>
        <w:rPr>
          <w:i/>
          <w:sz w:val="24"/>
          <w:szCs w:val="24"/>
          <w:lang w:val="uk-UA"/>
        </w:rPr>
      </w:pPr>
      <w:r w:rsidRPr="00684130">
        <w:rPr>
          <w:i/>
          <w:sz w:val="24"/>
          <w:szCs w:val="24"/>
          <w:lang w:val="uk-UA"/>
        </w:rPr>
        <w:t>Алгоритм развязывания неравенств методом интервалов</w:t>
      </w:r>
    </w:p>
    <w:p w:rsidR="007D6C08" w:rsidRPr="005E4C3A" w:rsidRDefault="007D6C08" w:rsidP="00C95A2B">
      <w:pPr>
        <w:widowControl/>
        <w:autoSpaceDE/>
        <w:autoSpaceDN/>
        <w:adjustRightInd/>
        <w:rPr>
          <w:sz w:val="24"/>
          <w:szCs w:val="24"/>
        </w:rPr>
      </w:pPr>
    </w:p>
    <w:p w:rsidR="00816DF9" w:rsidRDefault="00816DF9" w:rsidP="00DA5B4C">
      <w:pPr>
        <w:rPr>
          <w:bCs/>
          <w:sz w:val="28"/>
          <w:szCs w:val="28"/>
          <w:lang w:val="en-US"/>
        </w:rPr>
      </w:pPr>
      <w:r w:rsidRPr="006A5CB7">
        <w:rPr>
          <w:bCs/>
          <w:sz w:val="28"/>
          <w:szCs w:val="28"/>
          <w:lang w:val="uk-UA"/>
        </w:rPr>
        <w:t>IІІ.</w:t>
      </w:r>
      <w:r w:rsidR="006A5CB7" w:rsidRPr="006A5CB7">
        <w:rPr>
          <w:bCs/>
          <w:sz w:val="28"/>
          <w:szCs w:val="28"/>
          <w:lang w:val="uk-UA"/>
        </w:rPr>
        <w:t xml:space="preserve">   Актуализация опорных знаний учащихся</w:t>
      </w:r>
    </w:p>
    <w:p w:rsidR="007D6C08" w:rsidRPr="0023348B" w:rsidRDefault="007D6C08" w:rsidP="007D6C08">
      <w:pPr>
        <w:widowControl/>
        <w:autoSpaceDE/>
        <w:autoSpaceDN/>
        <w:adjustRightInd/>
        <w:jc w:val="both"/>
        <w:rPr>
          <w:sz w:val="24"/>
          <w:szCs w:val="24"/>
        </w:rPr>
      </w:pPr>
      <w:r w:rsidRPr="0023348B">
        <w:rPr>
          <w:sz w:val="24"/>
          <w:szCs w:val="24"/>
        </w:rPr>
        <w:t>Найдите ошибку в решении неравенства</w:t>
      </w:r>
    </w:p>
    <w:p w:rsidR="007D6C08" w:rsidRPr="0023348B" w:rsidRDefault="007D6C08" w:rsidP="007D6C08">
      <w:pPr>
        <w:ind w:left="2124" w:firstLine="708"/>
        <w:jc w:val="both"/>
        <w:rPr>
          <w:sz w:val="24"/>
          <w:szCs w:val="24"/>
        </w:rPr>
      </w:pPr>
      <w:r w:rsidRPr="0023348B">
        <w:rPr>
          <w:sz w:val="24"/>
          <w:szCs w:val="24"/>
        </w:rPr>
        <w:t xml:space="preserve">                х(х-3)(5-х)</w:t>
      </w:r>
      <w:r w:rsidRPr="0023348B">
        <w:rPr>
          <w:sz w:val="24"/>
          <w:szCs w:val="24"/>
          <w:lang w:val="en-US"/>
        </w:rPr>
        <w:t>&gt;0</w:t>
      </w:r>
    </w:p>
    <w:p w:rsidR="007D6C08" w:rsidRPr="0023348B" w:rsidRDefault="007D6C08" w:rsidP="007D6C08">
      <w:pPr>
        <w:jc w:val="center"/>
        <w:rPr>
          <w:sz w:val="24"/>
          <w:szCs w:val="24"/>
        </w:rPr>
      </w:pPr>
      <w:r w:rsidRPr="0023348B">
        <w:rPr>
          <w:noProof/>
          <w:sz w:val="24"/>
          <w:szCs w:val="24"/>
        </w:rPr>
        <w:drawing>
          <wp:inline distT="0" distB="0" distL="0" distR="0">
            <wp:extent cx="3286125" cy="685800"/>
            <wp:effectExtent l="19050" t="0" r="9525" b="0"/>
            <wp:docPr id="1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C08" w:rsidRPr="0023348B" w:rsidRDefault="007D6C08" w:rsidP="007D6C08">
      <w:pPr>
        <w:jc w:val="both"/>
        <w:rPr>
          <w:sz w:val="24"/>
          <w:szCs w:val="24"/>
        </w:rPr>
      </w:pPr>
      <w:r w:rsidRPr="0023348B">
        <w:rPr>
          <w:sz w:val="24"/>
          <w:szCs w:val="24"/>
        </w:rPr>
        <w:tab/>
      </w:r>
      <w:r w:rsidRPr="0023348B">
        <w:rPr>
          <w:sz w:val="24"/>
          <w:szCs w:val="24"/>
        </w:rPr>
        <w:tab/>
        <w:t xml:space="preserve">Ответ: (-5;0) </w:t>
      </w:r>
      <w:r w:rsidRPr="0023348B">
        <w:rPr>
          <w:position w:val="-8"/>
          <w:sz w:val="24"/>
          <w:szCs w:val="24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2pt;height:15pt" o:ole="">
            <v:imagedata r:id="rId6" o:title=""/>
          </v:shape>
          <o:OLEObject Type="Embed" ProgID="Equation.3" ShapeID="_x0000_i1032" DrawAspect="Content" ObjectID="_1416679213" r:id="rId7"/>
        </w:object>
      </w:r>
      <w:r w:rsidRPr="0023348B">
        <w:rPr>
          <w:sz w:val="24"/>
          <w:szCs w:val="24"/>
        </w:rPr>
        <w:t>(3;+∞).</w:t>
      </w:r>
    </w:p>
    <w:p w:rsidR="00816DF9" w:rsidRPr="00053B2E" w:rsidRDefault="00816DF9" w:rsidP="00DA5B4C">
      <w:pPr>
        <w:rPr>
          <w:bCs/>
          <w:sz w:val="28"/>
          <w:szCs w:val="28"/>
        </w:rPr>
      </w:pPr>
      <w:r w:rsidRPr="00053B2E">
        <w:rPr>
          <w:bCs/>
          <w:sz w:val="28"/>
          <w:szCs w:val="28"/>
          <w:lang w:val="en-US"/>
        </w:rPr>
        <w:t>IV</w:t>
      </w:r>
      <w:r w:rsidRPr="00053B2E">
        <w:rPr>
          <w:bCs/>
          <w:sz w:val="28"/>
          <w:szCs w:val="28"/>
        </w:rPr>
        <w:t xml:space="preserve">. </w:t>
      </w:r>
      <w:r w:rsidR="00053B2E" w:rsidRPr="00053B2E">
        <w:rPr>
          <w:bCs/>
          <w:sz w:val="28"/>
          <w:szCs w:val="28"/>
        </w:rPr>
        <w:t>Формирование умений и навыков</w:t>
      </w:r>
    </w:p>
    <w:p w:rsidR="0041770E" w:rsidRDefault="0041770E" w:rsidP="0041770E">
      <w:pPr>
        <w:jc w:val="both"/>
        <w:rPr>
          <w:sz w:val="28"/>
          <w:szCs w:val="28"/>
        </w:rPr>
      </w:pPr>
      <w:r w:rsidRPr="003F0229">
        <w:rPr>
          <w:b/>
          <w:sz w:val="28"/>
          <w:szCs w:val="28"/>
        </w:rPr>
        <w:t>1.</w:t>
      </w:r>
      <w:r w:rsidR="0023348B">
        <w:rPr>
          <w:sz w:val="28"/>
          <w:szCs w:val="28"/>
        </w:rPr>
        <w:t xml:space="preserve"> Решите</w:t>
      </w:r>
      <w:r>
        <w:rPr>
          <w:sz w:val="28"/>
          <w:szCs w:val="28"/>
        </w:rPr>
        <w:t xml:space="preserve"> неравенство </w:t>
      </w:r>
      <w:r w:rsidRPr="003F0229">
        <w:rPr>
          <w:position w:val="-14"/>
          <w:sz w:val="28"/>
          <w:szCs w:val="28"/>
        </w:rPr>
        <w:object w:dxaOrig="4660" w:dyaOrig="480">
          <v:shape id="_x0000_i1025" type="#_x0000_t75" style="width:233.25pt;height:24pt" o:ole="">
            <v:imagedata r:id="rId8" o:title=""/>
          </v:shape>
          <o:OLEObject Type="Embed" ProgID="Equation.DSMT4" ShapeID="_x0000_i1025" DrawAspect="Content" ObjectID="_1416679214" r:id="rId9"/>
        </w:object>
      </w:r>
    </w:p>
    <w:p w:rsidR="0041770E" w:rsidRDefault="0041770E" w:rsidP="0041770E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67125" cy="638175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70E" w:rsidRDefault="0041770E" w:rsidP="0041770E">
      <w:pPr>
        <w:jc w:val="both"/>
        <w:rPr>
          <w:sz w:val="28"/>
          <w:szCs w:val="28"/>
        </w:rPr>
      </w:pPr>
    </w:p>
    <w:p w:rsidR="0041770E" w:rsidRDefault="0023348B" w:rsidP="0041770E">
      <w:pPr>
        <w:jc w:val="both"/>
        <w:rPr>
          <w:sz w:val="28"/>
          <w:szCs w:val="28"/>
        </w:rPr>
      </w:pPr>
      <w:r>
        <w:rPr>
          <w:sz w:val="28"/>
          <w:szCs w:val="28"/>
        </w:rPr>
        <w:t>Ответ:</w:t>
      </w:r>
      <w:r w:rsidR="0041770E">
        <w:rPr>
          <w:sz w:val="28"/>
          <w:szCs w:val="28"/>
        </w:rPr>
        <w:t xml:space="preserve"> </w:t>
      </w:r>
      <w:r w:rsidR="0041770E" w:rsidRPr="000F5D2C">
        <w:rPr>
          <w:position w:val="-14"/>
          <w:sz w:val="28"/>
          <w:szCs w:val="28"/>
        </w:rPr>
        <w:object w:dxaOrig="3620" w:dyaOrig="420">
          <v:shape id="_x0000_i1026" type="#_x0000_t75" style="width:180.75pt;height:21pt" o:ole="">
            <v:imagedata r:id="rId11" o:title=""/>
          </v:shape>
          <o:OLEObject Type="Embed" ProgID="Equation.DSMT4" ShapeID="_x0000_i1026" DrawAspect="Content" ObjectID="_1416679215" r:id="rId12"/>
        </w:object>
      </w:r>
      <w:r w:rsidR="0041770E">
        <w:rPr>
          <w:sz w:val="28"/>
          <w:szCs w:val="28"/>
        </w:rPr>
        <w:t>.</w:t>
      </w:r>
    </w:p>
    <w:p w:rsidR="0041770E" w:rsidRDefault="0041770E" w:rsidP="0041770E">
      <w:pPr>
        <w:tabs>
          <w:tab w:val="left" w:pos="1620"/>
        </w:tabs>
        <w:jc w:val="both"/>
        <w:rPr>
          <w:sz w:val="28"/>
          <w:szCs w:val="28"/>
        </w:rPr>
      </w:pPr>
      <w:r w:rsidRPr="008D6006">
        <w:rPr>
          <w:b/>
          <w:sz w:val="28"/>
          <w:szCs w:val="28"/>
        </w:rPr>
        <w:t>2.</w:t>
      </w:r>
      <w:r>
        <w:rPr>
          <w:sz w:val="28"/>
          <w:szCs w:val="28"/>
        </w:rPr>
        <w:t xml:space="preserve">  </w:t>
      </w:r>
      <w:r w:rsidR="00CE6087">
        <w:rPr>
          <w:b/>
          <w:color w:val="0000FF"/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Pr="002911EA">
        <w:rPr>
          <w:position w:val="-42"/>
          <w:sz w:val="28"/>
          <w:szCs w:val="28"/>
        </w:rPr>
        <w:object w:dxaOrig="2940" w:dyaOrig="999">
          <v:shape id="_x0000_i1027" type="#_x0000_t75" style="width:147pt;height:50.25pt" o:ole="">
            <v:imagedata r:id="rId13" o:title=""/>
          </v:shape>
          <o:OLEObject Type="Embed" ProgID="Equation.DSMT4" ShapeID="_x0000_i1027" DrawAspect="Content" ObjectID="_1416679216" r:id="rId14"/>
        </w:object>
      </w:r>
    </w:p>
    <w:p w:rsidR="0041770E" w:rsidRDefault="0041770E" w:rsidP="0041770E">
      <w:pPr>
        <w:tabs>
          <w:tab w:val="left" w:pos="1620"/>
        </w:tabs>
        <w:jc w:val="both"/>
        <w:rPr>
          <w:sz w:val="28"/>
          <w:szCs w:val="28"/>
        </w:rPr>
      </w:pPr>
      <w:r w:rsidRPr="002911EA">
        <w:rPr>
          <w:position w:val="-10"/>
          <w:sz w:val="28"/>
          <w:szCs w:val="28"/>
        </w:rPr>
        <w:object w:dxaOrig="2260" w:dyaOrig="340">
          <v:shape id="_x0000_i1028" type="#_x0000_t75" style="width:113.25pt;height:17.25pt" o:ole="">
            <v:imagedata r:id="rId15" o:title=""/>
          </v:shape>
          <o:OLEObject Type="Embed" ProgID="Equation.DSMT4" ShapeID="_x0000_i1028" DrawAspect="Content" ObjectID="_1416679217" r:id="rId16"/>
        </w:object>
      </w:r>
    </w:p>
    <w:p w:rsidR="00CE6087" w:rsidRPr="00CE6087" w:rsidRDefault="00CE6087" w:rsidP="00CE6087">
      <w:pPr>
        <w:tabs>
          <w:tab w:val="left" w:pos="1620"/>
        </w:tabs>
        <w:jc w:val="both"/>
        <w:rPr>
          <w:sz w:val="24"/>
          <w:szCs w:val="24"/>
        </w:rPr>
      </w:pPr>
      <w:r w:rsidRPr="00CE6087">
        <w:rPr>
          <w:sz w:val="24"/>
          <w:szCs w:val="24"/>
        </w:rPr>
        <w:t xml:space="preserve">Сведем данное рациональное неравенство к алгебраическому. Для этого умножим обе части неравенства на положительное выражение – квадрат знаменателя (замети, что при этом знак неравенства не меняется). </w:t>
      </w:r>
    </w:p>
    <w:p w:rsidR="00CE6087" w:rsidRDefault="0041770E" w:rsidP="0041770E">
      <w:pPr>
        <w:tabs>
          <w:tab w:val="left" w:pos="1620"/>
        </w:tabs>
        <w:jc w:val="both"/>
        <w:rPr>
          <w:sz w:val="28"/>
          <w:szCs w:val="28"/>
        </w:rPr>
      </w:pPr>
      <w:r w:rsidRPr="00CE6087">
        <w:rPr>
          <w:sz w:val="24"/>
          <w:szCs w:val="24"/>
        </w:rPr>
        <w:t>Разложив квадратный трехчлен на множители, имеем:</w:t>
      </w:r>
      <w:r>
        <w:rPr>
          <w:sz w:val="28"/>
          <w:szCs w:val="28"/>
        </w:rPr>
        <w:t xml:space="preserve"> </w:t>
      </w:r>
    </w:p>
    <w:p w:rsidR="0041770E" w:rsidRDefault="0041770E" w:rsidP="0041770E">
      <w:pPr>
        <w:tabs>
          <w:tab w:val="left" w:pos="1620"/>
        </w:tabs>
        <w:jc w:val="both"/>
        <w:rPr>
          <w:sz w:val="28"/>
          <w:szCs w:val="28"/>
        </w:rPr>
      </w:pPr>
      <w:r w:rsidRPr="003C2607">
        <w:rPr>
          <w:position w:val="-14"/>
          <w:sz w:val="28"/>
          <w:szCs w:val="28"/>
        </w:rPr>
        <w:object w:dxaOrig="4520" w:dyaOrig="480">
          <v:shape id="_x0000_i1029" type="#_x0000_t75" style="width:225.75pt;height:24pt" o:ole="">
            <v:imagedata r:id="rId17" o:title=""/>
          </v:shape>
          <o:OLEObject Type="Embed" ProgID="Equation.DSMT4" ShapeID="_x0000_i1029" DrawAspect="Content" ObjectID="_1416679218" r:id="rId18"/>
        </w:object>
      </w:r>
      <w:r>
        <w:rPr>
          <w:noProof/>
          <w:sz w:val="28"/>
          <w:szCs w:val="28"/>
        </w:rPr>
        <w:drawing>
          <wp:inline distT="0" distB="0" distL="0" distR="0">
            <wp:extent cx="3657600" cy="619125"/>
            <wp:effectExtent l="1905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770E" w:rsidRDefault="0041770E" w:rsidP="0041770E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 w:rsidRPr="00E54779">
        <w:rPr>
          <w:position w:val="-14"/>
          <w:sz w:val="28"/>
          <w:szCs w:val="28"/>
        </w:rPr>
        <w:object w:dxaOrig="3840" w:dyaOrig="420">
          <v:shape id="_x0000_i1030" type="#_x0000_t75" style="width:192pt;height:21pt" o:ole="">
            <v:imagedata r:id="rId20" o:title=""/>
          </v:shape>
          <o:OLEObject Type="Embed" ProgID="Equation.DSMT4" ShapeID="_x0000_i1030" DrawAspect="Content" ObjectID="_1416679219" r:id="rId21"/>
        </w:object>
      </w:r>
      <w:r>
        <w:rPr>
          <w:sz w:val="28"/>
          <w:szCs w:val="28"/>
        </w:rPr>
        <w:t>.</w:t>
      </w:r>
    </w:p>
    <w:p w:rsidR="007D2940" w:rsidRDefault="00CE6087" w:rsidP="007D2940">
      <w:pPr>
        <w:jc w:val="both"/>
        <w:rPr>
          <w:sz w:val="28"/>
          <w:szCs w:val="28"/>
        </w:rPr>
      </w:pPr>
      <w:r w:rsidRPr="00CE6087">
        <w:rPr>
          <w:b/>
          <w:sz w:val="28"/>
          <w:szCs w:val="28"/>
        </w:rPr>
        <w:lastRenderedPageBreak/>
        <w:t>3.</w:t>
      </w:r>
      <w:r>
        <w:rPr>
          <w:sz w:val="28"/>
          <w:szCs w:val="28"/>
        </w:rPr>
        <w:t xml:space="preserve">  </w:t>
      </w:r>
      <w:r w:rsidR="007D2940">
        <w:rPr>
          <w:sz w:val="28"/>
          <w:szCs w:val="28"/>
        </w:rPr>
        <w:t xml:space="preserve"> </w:t>
      </w:r>
      <w:r w:rsidR="007D2940" w:rsidRPr="003F0229">
        <w:rPr>
          <w:position w:val="-14"/>
          <w:sz w:val="28"/>
          <w:szCs w:val="28"/>
        </w:rPr>
        <w:object w:dxaOrig="4440" w:dyaOrig="480">
          <v:shape id="_x0000_i1041" type="#_x0000_t75" style="width:222pt;height:24pt" o:ole="">
            <v:imagedata r:id="rId22" o:title=""/>
          </v:shape>
          <o:OLEObject Type="Embed" ProgID="Equation.DSMT4" ShapeID="_x0000_i1041" DrawAspect="Content" ObjectID="_1416679220" r:id="rId23"/>
        </w:object>
      </w:r>
    </w:p>
    <w:p w:rsidR="00273968" w:rsidRDefault="00273968" w:rsidP="007D2940">
      <w:pPr>
        <w:jc w:val="both"/>
        <w:rPr>
          <w:sz w:val="28"/>
          <w:szCs w:val="28"/>
        </w:rPr>
      </w:pPr>
    </w:p>
    <w:p w:rsidR="00273968" w:rsidRDefault="00273968" w:rsidP="007D2940">
      <w:pPr>
        <w:jc w:val="both"/>
        <w:rPr>
          <w:sz w:val="28"/>
          <w:szCs w:val="28"/>
        </w:rPr>
      </w:pPr>
    </w:p>
    <w:p w:rsidR="007D2940" w:rsidRDefault="00CE6087" w:rsidP="007D2940">
      <w:pPr>
        <w:rPr>
          <w:sz w:val="28"/>
          <w:szCs w:val="28"/>
        </w:rPr>
      </w:pPr>
      <w:r w:rsidRPr="00CE6087"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 </w:t>
      </w:r>
      <w:r w:rsidR="007D2940">
        <w:rPr>
          <w:sz w:val="28"/>
          <w:szCs w:val="28"/>
        </w:rPr>
        <w:t xml:space="preserve"> </w:t>
      </w:r>
      <w:r w:rsidR="007D2940" w:rsidRPr="003F0229">
        <w:rPr>
          <w:position w:val="-14"/>
          <w:sz w:val="28"/>
          <w:szCs w:val="28"/>
        </w:rPr>
        <w:object w:dxaOrig="4280" w:dyaOrig="480">
          <v:shape id="_x0000_i1042" type="#_x0000_t75" style="width:213.75pt;height:24pt" o:ole="">
            <v:imagedata r:id="rId24" o:title=""/>
          </v:shape>
          <o:OLEObject Type="Embed" ProgID="Equation.DSMT4" ShapeID="_x0000_i1042" DrawAspect="Content" ObjectID="_1416679221" r:id="rId25"/>
        </w:object>
      </w:r>
    </w:p>
    <w:p w:rsidR="00273968" w:rsidRDefault="00273968" w:rsidP="007D2940">
      <w:pPr>
        <w:rPr>
          <w:sz w:val="28"/>
          <w:szCs w:val="28"/>
        </w:rPr>
      </w:pPr>
    </w:p>
    <w:p w:rsidR="00273968" w:rsidRDefault="00273968" w:rsidP="007D2940">
      <w:pPr>
        <w:rPr>
          <w:sz w:val="28"/>
          <w:szCs w:val="28"/>
        </w:rPr>
      </w:pPr>
    </w:p>
    <w:p w:rsidR="00735656" w:rsidRDefault="00CE6087" w:rsidP="00735656">
      <w:pPr>
        <w:rPr>
          <w:sz w:val="28"/>
          <w:szCs w:val="28"/>
          <w:lang w:val="uk-UA"/>
        </w:rPr>
      </w:pPr>
      <w:r w:rsidRPr="00CE6087">
        <w:rPr>
          <w:b/>
          <w:sz w:val="28"/>
          <w:szCs w:val="28"/>
          <w:lang w:val="uk-UA"/>
        </w:rPr>
        <w:t>5</w:t>
      </w:r>
      <w:r>
        <w:rPr>
          <w:sz w:val="28"/>
          <w:szCs w:val="28"/>
          <w:lang w:val="uk-UA"/>
        </w:rPr>
        <w:t xml:space="preserve">.   </w:t>
      </w:r>
      <w:r w:rsidR="00735656" w:rsidRPr="00E07A93">
        <w:rPr>
          <w:position w:val="-10"/>
          <w:sz w:val="28"/>
          <w:szCs w:val="28"/>
          <w:lang w:val="uk-UA"/>
        </w:rPr>
        <w:object w:dxaOrig="2340" w:dyaOrig="380">
          <v:shape id="_x0000_i1033" type="#_x0000_t75" style="width:117pt;height:18.75pt" o:ole="">
            <v:imagedata r:id="rId26" o:title=""/>
          </v:shape>
          <o:OLEObject Type="Embed" ProgID="Equation.3" ShapeID="_x0000_i1033" DrawAspect="Content" ObjectID="_1416679222" r:id="rId27"/>
        </w:object>
      </w:r>
    </w:p>
    <w:p w:rsidR="00735656" w:rsidRDefault="00CE6087" w:rsidP="00735656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    </w:t>
      </w:r>
      <w:r w:rsidR="00735656" w:rsidRPr="00E07A93">
        <w:rPr>
          <w:position w:val="-10"/>
          <w:sz w:val="28"/>
          <w:szCs w:val="28"/>
          <w:lang w:val="uk-UA"/>
        </w:rPr>
        <w:object w:dxaOrig="2340" w:dyaOrig="380">
          <v:shape id="_x0000_i1034" type="#_x0000_t75" style="width:117pt;height:18.75pt" o:ole="">
            <v:imagedata r:id="rId28" o:title=""/>
          </v:shape>
          <o:OLEObject Type="Embed" ProgID="Equation.3" ShapeID="_x0000_i1034" DrawAspect="Content" ObjectID="_1416679223" r:id="rId29"/>
        </w:object>
      </w:r>
    </w:p>
    <w:p w:rsidR="00735656" w:rsidRDefault="00CE6087" w:rsidP="00735656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</w:p>
    <w:p w:rsidR="0041770E" w:rsidRDefault="00735656" w:rsidP="00735656">
      <w:pPr>
        <w:tabs>
          <w:tab w:val="left" w:pos="1620"/>
        </w:tabs>
        <w:jc w:val="both"/>
        <w:rPr>
          <w:sz w:val="28"/>
          <w:szCs w:val="28"/>
          <w:lang w:val="uk-UA"/>
        </w:rPr>
      </w:pPr>
      <w:r w:rsidRPr="00E07A93">
        <w:rPr>
          <w:sz w:val="28"/>
          <w:szCs w:val="28"/>
          <w:lang w:val="uk-UA"/>
        </w:rPr>
        <w:t>Відповідь:</w:t>
      </w:r>
      <w:r>
        <w:rPr>
          <w:sz w:val="28"/>
          <w:szCs w:val="28"/>
          <w:lang w:val="uk-UA"/>
        </w:rPr>
        <w:t xml:space="preserve"> </w:t>
      </w:r>
      <w:r w:rsidRPr="00E07A93">
        <w:rPr>
          <w:position w:val="-10"/>
          <w:sz w:val="28"/>
          <w:szCs w:val="28"/>
          <w:lang w:val="uk-UA"/>
        </w:rPr>
        <w:object w:dxaOrig="2540" w:dyaOrig="340">
          <v:shape id="_x0000_i1035" type="#_x0000_t75" style="width:126.75pt;height:17.25pt" o:ole="">
            <v:imagedata r:id="rId30" o:title=""/>
          </v:shape>
          <o:OLEObject Type="Embed" ProgID="Equation.3" ShapeID="_x0000_i1035" DrawAspect="Content" ObjectID="_1416679224" r:id="rId31"/>
        </w:object>
      </w:r>
      <w:r>
        <w:rPr>
          <w:sz w:val="28"/>
          <w:szCs w:val="28"/>
          <w:lang w:val="uk-UA"/>
        </w:rPr>
        <w:t xml:space="preserve"> </w:t>
      </w:r>
    </w:p>
    <w:p w:rsidR="00753E67" w:rsidRDefault="00F77BA5" w:rsidP="00753E67">
      <w:pPr>
        <w:rPr>
          <w:sz w:val="28"/>
          <w:szCs w:val="28"/>
          <w:lang w:val="uk-UA"/>
        </w:rPr>
      </w:pPr>
      <w:r w:rsidRPr="00F77BA5">
        <w:rPr>
          <w:b/>
          <w:sz w:val="28"/>
          <w:szCs w:val="28"/>
          <w:lang w:val="uk-UA"/>
        </w:rPr>
        <w:t>6.</w:t>
      </w:r>
      <w:r>
        <w:rPr>
          <w:sz w:val="28"/>
          <w:szCs w:val="28"/>
          <w:lang w:val="uk-UA"/>
        </w:rPr>
        <w:t xml:space="preserve">  </w:t>
      </w:r>
      <w:r w:rsidR="00753E67">
        <w:rPr>
          <w:sz w:val="28"/>
          <w:szCs w:val="28"/>
          <w:lang w:val="uk-UA"/>
        </w:rPr>
        <w:t xml:space="preserve"> </w:t>
      </w:r>
      <w:r w:rsidR="00753E67" w:rsidRPr="008B76F4">
        <w:rPr>
          <w:position w:val="-10"/>
          <w:sz w:val="28"/>
          <w:szCs w:val="28"/>
          <w:lang w:val="uk-UA"/>
        </w:rPr>
        <w:object w:dxaOrig="2360" w:dyaOrig="380">
          <v:shape id="_x0000_i1036" type="#_x0000_t75" style="width:117.75pt;height:18.75pt" o:ole="">
            <v:imagedata r:id="rId32" o:title=""/>
          </v:shape>
          <o:OLEObject Type="Embed" ProgID="Equation.3" ShapeID="_x0000_i1036" DrawAspect="Content" ObjectID="_1416679225" r:id="rId33"/>
        </w:object>
      </w:r>
    </w:p>
    <w:p w:rsidR="00273968" w:rsidRDefault="00273968" w:rsidP="00753E67">
      <w:pPr>
        <w:rPr>
          <w:sz w:val="28"/>
          <w:szCs w:val="28"/>
          <w:lang w:val="uk-UA"/>
        </w:rPr>
      </w:pPr>
    </w:p>
    <w:p w:rsidR="00273968" w:rsidRDefault="00273968" w:rsidP="00753E67">
      <w:pPr>
        <w:rPr>
          <w:sz w:val="28"/>
          <w:szCs w:val="28"/>
          <w:lang w:val="uk-UA"/>
        </w:rPr>
      </w:pPr>
    </w:p>
    <w:p w:rsidR="00F14485" w:rsidRDefault="00F14485" w:rsidP="00F14485">
      <w:pPr>
        <w:rPr>
          <w:sz w:val="28"/>
        </w:rPr>
      </w:pPr>
    </w:p>
    <w:p w:rsidR="00F14485" w:rsidRDefault="00F77BA5" w:rsidP="00F14485">
      <w:pPr>
        <w:rPr>
          <w:sz w:val="28"/>
        </w:rPr>
      </w:pPr>
      <w:r w:rsidRPr="00F77BA5">
        <w:rPr>
          <w:b/>
          <w:sz w:val="28"/>
        </w:rPr>
        <w:t>7.</w:t>
      </w:r>
      <w:r w:rsidR="00F14485">
        <w:rPr>
          <w:sz w:val="28"/>
        </w:rPr>
        <w:tab/>
      </w:r>
      <w:r w:rsidR="00F14485">
        <w:rPr>
          <w:position w:val="-24"/>
          <w:sz w:val="28"/>
        </w:rPr>
        <w:object w:dxaOrig="780" w:dyaOrig="620">
          <v:shape id="_x0000_i1038" type="#_x0000_t75" style="width:39pt;height:30.75pt" o:ole="" fillcolor="window">
            <v:imagedata r:id="rId34" o:title=""/>
          </v:shape>
          <o:OLEObject Type="Embed" ProgID="Equation.3" ShapeID="_x0000_i1038" DrawAspect="Content" ObjectID="_1416679226" r:id="rId35"/>
        </w:object>
      </w:r>
      <w:r>
        <w:rPr>
          <w:sz w:val="28"/>
        </w:rPr>
        <w:t>0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Pr="00F77BA5">
        <w:rPr>
          <w:b/>
          <w:sz w:val="28"/>
        </w:rPr>
        <w:t>8</w:t>
      </w:r>
      <w:r w:rsidR="00F14485" w:rsidRPr="00F77BA5">
        <w:rPr>
          <w:b/>
          <w:sz w:val="28"/>
        </w:rPr>
        <w:t>.</w:t>
      </w:r>
      <w:r w:rsidR="00F14485">
        <w:rPr>
          <w:sz w:val="28"/>
        </w:rPr>
        <w:tab/>
      </w:r>
      <w:r w:rsidR="00F14485">
        <w:rPr>
          <w:position w:val="-24"/>
          <w:sz w:val="28"/>
        </w:rPr>
        <w:object w:dxaOrig="680" w:dyaOrig="620">
          <v:shape id="_x0000_i1039" type="#_x0000_t75" style="width:33.75pt;height:30.75pt" o:ole="" fillcolor="window">
            <v:imagedata r:id="rId36" o:title=""/>
          </v:shape>
          <o:OLEObject Type="Embed" ProgID="Equation.3" ShapeID="_x0000_i1039" DrawAspect="Content" ObjectID="_1416679227" r:id="rId37"/>
        </w:object>
      </w:r>
      <w:r w:rsidR="00F14485">
        <w:rPr>
          <w:sz w:val="28"/>
        </w:rPr>
        <w:t>&lt;0</w:t>
      </w:r>
    </w:p>
    <w:p w:rsidR="00F14485" w:rsidRDefault="00F14485" w:rsidP="00F14485">
      <w:pPr>
        <w:rPr>
          <w:sz w:val="28"/>
        </w:rPr>
      </w:pPr>
    </w:p>
    <w:p w:rsidR="00F14485" w:rsidRDefault="00F14485" w:rsidP="00F14485">
      <w:pPr>
        <w:rPr>
          <w:sz w:val="28"/>
        </w:rPr>
      </w:pPr>
      <w:r>
        <w:rPr>
          <w:sz w:val="28"/>
        </w:rPr>
        <w:t xml:space="preserve"> </w:t>
      </w:r>
      <w:r w:rsidR="00F77BA5">
        <w:rPr>
          <w:sz w:val="28"/>
        </w:rPr>
        <w:t xml:space="preserve">   </w:t>
      </w:r>
      <w:r>
        <w:rPr>
          <w:sz w:val="28"/>
        </w:rPr>
        <w:t xml:space="preserve">    +          -             +                                             +            -               +       </w:t>
      </w:r>
    </w:p>
    <w:p w:rsidR="00F14485" w:rsidRDefault="00F14485" w:rsidP="00F14485">
      <w:pPr>
        <w:rPr>
          <w:sz w:val="28"/>
        </w:rPr>
      </w:pPr>
      <w:r>
        <w:rPr>
          <w:noProof/>
          <w:sz w:val="28"/>
        </w:rPr>
        <w:pict>
          <v:oval id="_x0000_s1038" style="position:absolute;margin-left:44.1pt;margin-top:1.35pt;width:7.2pt;height:7.2pt;z-index:251661312" o:allowincell="f" fillcolor="black"/>
        </w:pict>
      </w:r>
      <w:r>
        <w:rPr>
          <w:noProof/>
          <w:sz w:val="28"/>
        </w:rPr>
        <w:pict>
          <v:oval id="_x0000_s1042" style="position:absolute;margin-left:360.9pt;margin-top:1.35pt;width:7.2pt;height:7.2pt;z-index:251665408" o:allowincell="f"/>
        </w:pict>
      </w:r>
      <w:r>
        <w:rPr>
          <w:noProof/>
          <w:sz w:val="28"/>
        </w:rPr>
        <w:pict>
          <v:oval id="_x0000_s1041" style="position:absolute;margin-left:303.3pt;margin-top:1.35pt;width:7.2pt;height:7.2pt;z-index:251664384" o:allowincell="f"/>
        </w:pict>
      </w:r>
      <w:r>
        <w:rPr>
          <w:noProof/>
          <w:sz w:val="28"/>
        </w:rPr>
        <w:pict>
          <v:line id="_x0000_s1040" style="position:absolute;z-index:251663360" from="260.1pt,8.55pt" to="418.5pt,8.55pt" o:allowincell="f">
            <v:stroke endarrow="block"/>
          </v:line>
        </w:pict>
      </w:r>
      <w:r>
        <w:rPr>
          <w:noProof/>
          <w:sz w:val="28"/>
        </w:rPr>
        <w:pict>
          <v:oval id="_x0000_s1039" style="position:absolute;margin-left:94.5pt;margin-top:1.35pt;width:7.2pt;height:7.2pt;z-index:251662336" o:allowincell="f"/>
        </w:pict>
      </w:r>
      <w:r>
        <w:rPr>
          <w:noProof/>
          <w:sz w:val="28"/>
        </w:rPr>
        <w:pict>
          <v:line id="_x0000_s1037" style="position:absolute;z-index:251660288" from="8.1pt,8.55pt" to="144.9pt,8.55pt" o:allowincell="f">
            <v:stroke endarrow="block"/>
          </v:line>
        </w:pict>
      </w:r>
    </w:p>
    <w:p w:rsidR="00F14485" w:rsidRDefault="00F14485" w:rsidP="00F14485">
      <w:pPr>
        <w:rPr>
          <w:sz w:val="28"/>
        </w:rPr>
      </w:pPr>
      <w:r>
        <w:rPr>
          <w:sz w:val="28"/>
        </w:rPr>
        <w:t xml:space="preserve">           -5            4            х                                          -3               12             х</w:t>
      </w:r>
    </w:p>
    <w:p w:rsidR="00F14485" w:rsidRDefault="00F14485" w:rsidP="00F14485">
      <w:pPr>
        <w:rPr>
          <w:sz w:val="28"/>
        </w:rPr>
      </w:pPr>
    </w:p>
    <w:p w:rsidR="00753E67" w:rsidRDefault="00753E67" w:rsidP="00735656">
      <w:pPr>
        <w:tabs>
          <w:tab w:val="left" w:pos="1620"/>
        </w:tabs>
        <w:jc w:val="both"/>
        <w:rPr>
          <w:sz w:val="28"/>
          <w:szCs w:val="28"/>
        </w:rPr>
      </w:pPr>
    </w:p>
    <w:p w:rsidR="00816DF9" w:rsidRPr="00ED4554" w:rsidRDefault="00DA5B4C" w:rsidP="0041770E">
      <w:pPr>
        <w:rPr>
          <w:bCs/>
          <w:sz w:val="28"/>
          <w:szCs w:val="28"/>
          <w:lang w:val="uk-UA"/>
        </w:rPr>
      </w:pPr>
      <w:r w:rsidRPr="00ED4554">
        <w:rPr>
          <w:bCs/>
          <w:sz w:val="28"/>
          <w:szCs w:val="28"/>
          <w:lang w:val="en-US"/>
        </w:rPr>
        <w:t>V</w:t>
      </w:r>
      <w:r>
        <w:rPr>
          <w:bCs/>
          <w:sz w:val="28"/>
          <w:szCs w:val="28"/>
        </w:rPr>
        <w:t>.</w:t>
      </w:r>
      <w:r w:rsidR="00816DF9" w:rsidRPr="00ED4554">
        <w:rPr>
          <w:bCs/>
          <w:sz w:val="28"/>
          <w:szCs w:val="28"/>
        </w:rPr>
        <w:t xml:space="preserve"> Итог урока</w:t>
      </w:r>
    </w:p>
    <w:p w:rsidR="00816DF9" w:rsidRPr="00ED4554" w:rsidRDefault="00816DF9" w:rsidP="00816DF9">
      <w:pPr>
        <w:rPr>
          <w:bCs/>
          <w:sz w:val="28"/>
          <w:szCs w:val="28"/>
          <w:lang w:val="uk-UA"/>
        </w:rPr>
      </w:pPr>
    </w:p>
    <w:p w:rsidR="00816DF9" w:rsidRPr="00ED4554" w:rsidRDefault="00816DF9" w:rsidP="00816DF9">
      <w:pPr>
        <w:rPr>
          <w:bCs/>
          <w:sz w:val="28"/>
          <w:szCs w:val="28"/>
          <w:lang w:val="uk-UA"/>
        </w:rPr>
      </w:pPr>
    </w:p>
    <w:p w:rsidR="006A36B8" w:rsidRDefault="00816DF9" w:rsidP="0041770E">
      <w:pPr>
        <w:rPr>
          <w:sz w:val="28"/>
          <w:szCs w:val="28"/>
          <w:lang w:val="uk-UA"/>
        </w:rPr>
      </w:pPr>
      <w:r w:rsidRPr="00ED4554">
        <w:rPr>
          <w:bCs/>
          <w:sz w:val="28"/>
          <w:szCs w:val="28"/>
          <w:lang w:val="en-US"/>
        </w:rPr>
        <w:t>V</w:t>
      </w:r>
      <w:r w:rsidR="00DA5B4C" w:rsidRPr="00E150E4">
        <w:rPr>
          <w:bCs/>
          <w:sz w:val="28"/>
          <w:szCs w:val="28"/>
        </w:rPr>
        <w:t>І</w:t>
      </w:r>
      <w:r w:rsidRPr="00E150E4">
        <w:rPr>
          <w:bCs/>
          <w:sz w:val="28"/>
          <w:szCs w:val="28"/>
        </w:rPr>
        <w:t>. Домашнее задание</w:t>
      </w:r>
    </w:p>
    <w:p w:rsidR="0041770E" w:rsidRDefault="0041770E" w:rsidP="0041770E">
      <w:pPr>
        <w:rPr>
          <w:sz w:val="28"/>
          <w:szCs w:val="28"/>
        </w:rPr>
      </w:pPr>
      <w:r w:rsidRPr="006A36B8">
        <w:rPr>
          <w:b/>
          <w:sz w:val="28"/>
          <w:szCs w:val="28"/>
        </w:rPr>
        <w:t>1</w:t>
      </w:r>
      <w:r w:rsidRPr="00BA624A">
        <w:rPr>
          <w:sz w:val="28"/>
          <w:szCs w:val="28"/>
        </w:rPr>
        <w:t>. Решите методом интервалов неравенства:</w:t>
      </w:r>
      <w:r w:rsidR="006A36B8">
        <w:rPr>
          <w:sz w:val="28"/>
          <w:szCs w:val="28"/>
          <w:lang w:val="uk-UA"/>
        </w:rPr>
        <w:t xml:space="preserve">    </w:t>
      </w:r>
      <w:r w:rsidRPr="00BA624A">
        <w:rPr>
          <w:position w:val="-12"/>
          <w:sz w:val="28"/>
          <w:szCs w:val="28"/>
        </w:rPr>
        <w:object w:dxaOrig="2120" w:dyaOrig="360">
          <v:shape id="_x0000_i1031" type="#_x0000_t75" style="width:105.75pt;height:18pt" o:ole="">
            <v:imagedata r:id="rId38" o:title=""/>
          </v:shape>
          <o:OLEObject Type="Embed" ProgID="Equation.DSMT4" ShapeID="_x0000_i1031" DrawAspect="Content" ObjectID="_1416679228" r:id="rId39"/>
        </w:object>
      </w:r>
      <w:r w:rsidRPr="00BA624A">
        <w:rPr>
          <w:sz w:val="28"/>
          <w:szCs w:val="28"/>
        </w:rPr>
        <w:t xml:space="preserve">  </w:t>
      </w:r>
    </w:p>
    <w:p w:rsidR="00D3504C" w:rsidRDefault="00D3504C" w:rsidP="0041770E">
      <w:pPr>
        <w:rPr>
          <w:sz w:val="28"/>
          <w:szCs w:val="28"/>
        </w:rPr>
      </w:pPr>
    </w:p>
    <w:p w:rsidR="00D3504C" w:rsidRDefault="00D3504C" w:rsidP="0041770E">
      <w:pPr>
        <w:rPr>
          <w:sz w:val="28"/>
          <w:szCs w:val="28"/>
        </w:rPr>
      </w:pPr>
    </w:p>
    <w:p w:rsidR="00D3504C" w:rsidRPr="006A36B8" w:rsidRDefault="00D3504C" w:rsidP="0041770E">
      <w:pPr>
        <w:rPr>
          <w:sz w:val="28"/>
          <w:szCs w:val="28"/>
          <w:lang w:val="uk-UA"/>
        </w:rPr>
      </w:pPr>
    </w:p>
    <w:p w:rsidR="00753E67" w:rsidRDefault="006A36B8" w:rsidP="00753E67">
      <w:pPr>
        <w:rPr>
          <w:sz w:val="28"/>
          <w:szCs w:val="28"/>
          <w:lang w:val="uk-UA"/>
        </w:rPr>
      </w:pPr>
      <w:r w:rsidRPr="006A36B8">
        <w:rPr>
          <w:b/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 xml:space="preserve">.  </w:t>
      </w:r>
      <w:r w:rsidR="00753E67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 </w:t>
      </w:r>
      <w:r w:rsidR="00753E67" w:rsidRPr="000A4C58">
        <w:rPr>
          <w:position w:val="-10"/>
          <w:sz w:val="28"/>
          <w:szCs w:val="28"/>
          <w:lang w:val="uk-UA"/>
        </w:rPr>
        <w:object w:dxaOrig="2340" w:dyaOrig="380">
          <v:shape id="_x0000_i1037" type="#_x0000_t75" style="width:117pt;height:18.75pt" o:ole="">
            <v:imagedata r:id="rId40" o:title=""/>
          </v:shape>
          <o:OLEObject Type="Embed" ProgID="Equation.3" ShapeID="_x0000_i1037" DrawAspect="Content" ObjectID="_1416679229" r:id="rId41"/>
        </w:object>
      </w:r>
    </w:p>
    <w:p w:rsidR="00D3504C" w:rsidRDefault="00D3504C" w:rsidP="00753E67">
      <w:pPr>
        <w:rPr>
          <w:sz w:val="28"/>
          <w:szCs w:val="28"/>
          <w:lang w:val="uk-UA"/>
        </w:rPr>
      </w:pPr>
    </w:p>
    <w:p w:rsidR="00D3504C" w:rsidRDefault="00D3504C" w:rsidP="00753E67">
      <w:pPr>
        <w:rPr>
          <w:sz w:val="28"/>
          <w:szCs w:val="28"/>
          <w:lang w:val="uk-UA"/>
        </w:rPr>
      </w:pPr>
    </w:p>
    <w:p w:rsidR="00D3504C" w:rsidRDefault="00D3504C" w:rsidP="00753E67">
      <w:pPr>
        <w:rPr>
          <w:sz w:val="28"/>
          <w:szCs w:val="28"/>
          <w:lang w:val="uk-UA"/>
        </w:rPr>
      </w:pPr>
    </w:p>
    <w:p w:rsidR="00DF2E8C" w:rsidRDefault="006A36B8" w:rsidP="00DF2E8C">
      <w:pPr>
        <w:rPr>
          <w:sz w:val="28"/>
        </w:rPr>
      </w:pPr>
      <w:r w:rsidRPr="006A36B8">
        <w:rPr>
          <w:b/>
          <w:sz w:val="28"/>
        </w:rPr>
        <w:t>3</w:t>
      </w:r>
      <w:r>
        <w:rPr>
          <w:sz w:val="28"/>
        </w:rPr>
        <w:t xml:space="preserve">.   </w:t>
      </w:r>
      <w:r w:rsidR="00DF2E8C">
        <w:rPr>
          <w:sz w:val="28"/>
        </w:rPr>
        <w:t xml:space="preserve"> (х+3)(х-8)(х-20)≤0</w:t>
      </w:r>
    </w:p>
    <w:p w:rsidR="00D3504C" w:rsidRDefault="00D3504C" w:rsidP="00DF2E8C">
      <w:pPr>
        <w:rPr>
          <w:sz w:val="28"/>
        </w:rPr>
      </w:pPr>
    </w:p>
    <w:p w:rsidR="00D3504C" w:rsidRDefault="00D3504C" w:rsidP="00DF2E8C">
      <w:pPr>
        <w:rPr>
          <w:sz w:val="28"/>
        </w:rPr>
      </w:pPr>
    </w:p>
    <w:p w:rsidR="00D3504C" w:rsidRDefault="00D3504C" w:rsidP="00DF2E8C">
      <w:pPr>
        <w:rPr>
          <w:sz w:val="28"/>
        </w:rPr>
      </w:pPr>
    </w:p>
    <w:p w:rsidR="00DF2E8C" w:rsidRDefault="006A36B8" w:rsidP="00DF2E8C">
      <w:pPr>
        <w:rPr>
          <w:sz w:val="28"/>
        </w:rPr>
      </w:pPr>
      <w:r w:rsidRPr="006A36B8">
        <w:rPr>
          <w:b/>
          <w:sz w:val="28"/>
        </w:rPr>
        <w:t>4</w:t>
      </w:r>
      <w:r w:rsidR="00DF2E8C">
        <w:rPr>
          <w:sz w:val="28"/>
        </w:rPr>
        <w:t>.</w:t>
      </w:r>
      <w:r>
        <w:rPr>
          <w:sz w:val="28"/>
        </w:rPr>
        <w:t xml:space="preserve">   </w:t>
      </w:r>
      <w:r w:rsidR="00DF2E8C">
        <w:rPr>
          <w:sz w:val="28"/>
        </w:rPr>
        <w:t xml:space="preserve"> </w:t>
      </w:r>
      <w:r w:rsidR="00DF2E8C">
        <w:rPr>
          <w:position w:val="-24"/>
          <w:sz w:val="28"/>
        </w:rPr>
        <w:object w:dxaOrig="680" w:dyaOrig="620">
          <v:shape id="_x0000_i1040" type="#_x0000_t75" style="width:33.75pt;height:30.75pt" o:ole="" fillcolor="window">
            <v:imagedata r:id="rId42" o:title=""/>
          </v:shape>
          <o:OLEObject Type="Embed" ProgID="Equation.3" ShapeID="_x0000_i1040" DrawAspect="Content" ObjectID="_1416679230" r:id="rId43"/>
        </w:object>
      </w:r>
      <w:r w:rsidR="00DF2E8C">
        <w:rPr>
          <w:sz w:val="28"/>
        </w:rPr>
        <w:t>&gt;0</w:t>
      </w:r>
    </w:p>
    <w:p w:rsidR="00D3504C" w:rsidRDefault="00D3504C" w:rsidP="00DF2E8C">
      <w:pPr>
        <w:rPr>
          <w:sz w:val="28"/>
        </w:rPr>
      </w:pPr>
    </w:p>
    <w:p w:rsidR="00753E67" w:rsidRDefault="00753E67" w:rsidP="0041770E">
      <w:pPr>
        <w:rPr>
          <w:sz w:val="28"/>
          <w:szCs w:val="28"/>
        </w:rPr>
      </w:pPr>
    </w:p>
    <w:sectPr w:rsidR="00753E67" w:rsidSect="00FD15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B30FB4"/>
    <w:multiLevelType w:val="hybridMultilevel"/>
    <w:tmpl w:val="9564C2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D72A33"/>
    <w:multiLevelType w:val="hybridMultilevel"/>
    <w:tmpl w:val="11F42D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E370738"/>
    <w:multiLevelType w:val="hybridMultilevel"/>
    <w:tmpl w:val="6F8245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9A453A"/>
    <w:multiLevelType w:val="hybridMultilevel"/>
    <w:tmpl w:val="389E8E2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816DF9"/>
    <w:rsid w:val="00003FBA"/>
    <w:rsid w:val="00010427"/>
    <w:rsid w:val="00011310"/>
    <w:rsid w:val="000167E0"/>
    <w:rsid w:val="00016888"/>
    <w:rsid w:val="00016C31"/>
    <w:rsid w:val="0002126E"/>
    <w:rsid w:val="00023AFB"/>
    <w:rsid w:val="00024AB2"/>
    <w:rsid w:val="0002574E"/>
    <w:rsid w:val="00026F7B"/>
    <w:rsid w:val="00031223"/>
    <w:rsid w:val="000318B7"/>
    <w:rsid w:val="000324C1"/>
    <w:rsid w:val="000332E8"/>
    <w:rsid w:val="0003704A"/>
    <w:rsid w:val="00041B1A"/>
    <w:rsid w:val="00041C60"/>
    <w:rsid w:val="000422E2"/>
    <w:rsid w:val="00042F4D"/>
    <w:rsid w:val="00043C20"/>
    <w:rsid w:val="00051CAA"/>
    <w:rsid w:val="0005274B"/>
    <w:rsid w:val="00053B2E"/>
    <w:rsid w:val="00054978"/>
    <w:rsid w:val="000573A0"/>
    <w:rsid w:val="000576DF"/>
    <w:rsid w:val="0006400F"/>
    <w:rsid w:val="00064152"/>
    <w:rsid w:val="0006743B"/>
    <w:rsid w:val="00071936"/>
    <w:rsid w:val="000720E1"/>
    <w:rsid w:val="00072F9E"/>
    <w:rsid w:val="00073EB2"/>
    <w:rsid w:val="00075D5D"/>
    <w:rsid w:val="00080A58"/>
    <w:rsid w:val="000819AD"/>
    <w:rsid w:val="0008665B"/>
    <w:rsid w:val="0009232A"/>
    <w:rsid w:val="00092514"/>
    <w:rsid w:val="000925EC"/>
    <w:rsid w:val="00094C79"/>
    <w:rsid w:val="000A0FED"/>
    <w:rsid w:val="000A2AFE"/>
    <w:rsid w:val="000A2B89"/>
    <w:rsid w:val="000A4E8B"/>
    <w:rsid w:val="000B2658"/>
    <w:rsid w:val="000B6F59"/>
    <w:rsid w:val="000B7660"/>
    <w:rsid w:val="000C2F44"/>
    <w:rsid w:val="000C32B4"/>
    <w:rsid w:val="000C7046"/>
    <w:rsid w:val="000D5214"/>
    <w:rsid w:val="000D6A70"/>
    <w:rsid w:val="000D6EFB"/>
    <w:rsid w:val="000E076D"/>
    <w:rsid w:val="000E260A"/>
    <w:rsid w:val="000E5E67"/>
    <w:rsid w:val="000E7F39"/>
    <w:rsid w:val="000F1F52"/>
    <w:rsid w:val="000F4517"/>
    <w:rsid w:val="000F74B6"/>
    <w:rsid w:val="0010053A"/>
    <w:rsid w:val="00102425"/>
    <w:rsid w:val="00104B68"/>
    <w:rsid w:val="001056CD"/>
    <w:rsid w:val="001058A0"/>
    <w:rsid w:val="001070D7"/>
    <w:rsid w:val="00113215"/>
    <w:rsid w:val="00114FF9"/>
    <w:rsid w:val="00117B45"/>
    <w:rsid w:val="00120435"/>
    <w:rsid w:val="00126831"/>
    <w:rsid w:val="0012776A"/>
    <w:rsid w:val="00127A6A"/>
    <w:rsid w:val="00130D88"/>
    <w:rsid w:val="00131CB0"/>
    <w:rsid w:val="00131DC4"/>
    <w:rsid w:val="00132438"/>
    <w:rsid w:val="00132BC9"/>
    <w:rsid w:val="00135372"/>
    <w:rsid w:val="001411A2"/>
    <w:rsid w:val="001412BC"/>
    <w:rsid w:val="00142EA2"/>
    <w:rsid w:val="00145890"/>
    <w:rsid w:val="001530A9"/>
    <w:rsid w:val="00157192"/>
    <w:rsid w:val="00157A67"/>
    <w:rsid w:val="001646EB"/>
    <w:rsid w:val="001651A6"/>
    <w:rsid w:val="00165E78"/>
    <w:rsid w:val="00171A61"/>
    <w:rsid w:val="00172C7D"/>
    <w:rsid w:val="00173B84"/>
    <w:rsid w:val="00174B8B"/>
    <w:rsid w:val="00176D6B"/>
    <w:rsid w:val="001775FA"/>
    <w:rsid w:val="00180542"/>
    <w:rsid w:val="00180BF9"/>
    <w:rsid w:val="00184AB9"/>
    <w:rsid w:val="001870C7"/>
    <w:rsid w:val="00190AF9"/>
    <w:rsid w:val="0019547D"/>
    <w:rsid w:val="00195CCD"/>
    <w:rsid w:val="00196A22"/>
    <w:rsid w:val="001A060D"/>
    <w:rsid w:val="001A4316"/>
    <w:rsid w:val="001A5499"/>
    <w:rsid w:val="001A5A9C"/>
    <w:rsid w:val="001B06EA"/>
    <w:rsid w:val="001B3260"/>
    <w:rsid w:val="001B5828"/>
    <w:rsid w:val="001C0D56"/>
    <w:rsid w:val="001C0F19"/>
    <w:rsid w:val="001C0FFA"/>
    <w:rsid w:val="001C25AF"/>
    <w:rsid w:val="001C392F"/>
    <w:rsid w:val="001C3C30"/>
    <w:rsid w:val="001C4880"/>
    <w:rsid w:val="001C5F01"/>
    <w:rsid w:val="001C7EA9"/>
    <w:rsid w:val="001D12A3"/>
    <w:rsid w:val="001D15E9"/>
    <w:rsid w:val="001D64D3"/>
    <w:rsid w:val="001D651D"/>
    <w:rsid w:val="001D74CD"/>
    <w:rsid w:val="001E1E50"/>
    <w:rsid w:val="001E568B"/>
    <w:rsid w:val="001E5FFF"/>
    <w:rsid w:val="001E6940"/>
    <w:rsid w:val="001E7CAA"/>
    <w:rsid w:val="001F211C"/>
    <w:rsid w:val="001F2426"/>
    <w:rsid w:val="001F66F1"/>
    <w:rsid w:val="001F7875"/>
    <w:rsid w:val="002000F2"/>
    <w:rsid w:val="00200246"/>
    <w:rsid w:val="00200546"/>
    <w:rsid w:val="00201FC1"/>
    <w:rsid w:val="00203B82"/>
    <w:rsid w:val="00207791"/>
    <w:rsid w:val="00207DBA"/>
    <w:rsid w:val="002103C2"/>
    <w:rsid w:val="00210417"/>
    <w:rsid w:val="00211C60"/>
    <w:rsid w:val="002224F7"/>
    <w:rsid w:val="00222CD6"/>
    <w:rsid w:val="002260C7"/>
    <w:rsid w:val="002300A5"/>
    <w:rsid w:val="00230B21"/>
    <w:rsid w:val="00231162"/>
    <w:rsid w:val="00232355"/>
    <w:rsid w:val="002324C1"/>
    <w:rsid w:val="0023348B"/>
    <w:rsid w:val="002337C2"/>
    <w:rsid w:val="002337FB"/>
    <w:rsid w:val="00233D07"/>
    <w:rsid w:val="00250064"/>
    <w:rsid w:val="00252881"/>
    <w:rsid w:val="00253088"/>
    <w:rsid w:val="002556B4"/>
    <w:rsid w:val="00256AA8"/>
    <w:rsid w:val="002573C3"/>
    <w:rsid w:val="002600A1"/>
    <w:rsid w:val="00261799"/>
    <w:rsid w:val="00265429"/>
    <w:rsid w:val="00266D38"/>
    <w:rsid w:val="00273968"/>
    <w:rsid w:val="00275C23"/>
    <w:rsid w:val="00280241"/>
    <w:rsid w:val="002806F2"/>
    <w:rsid w:val="00280B6D"/>
    <w:rsid w:val="00281E50"/>
    <w:rsid w:val="00282A6C"/>
    <w:rsid w:val="00285349"/>
    <w:rsid w:val="002872D9"/>
    <w:rsid w:val="002873D2"/>
    <w:rsid w:val="00291862"/>
    <w:rsid w:val="00292FC1"/>
    <w:rsid w:val="002954F5"/>
    <w:rsid w:val="00295509"/>
    <w:rsid w:val="002958BD"/>
    <w:rsid w:val="00297059"/>
    <w:rsid w:val="00297EC0"/>
    <w:rsid w:val="002A21DC"/>
    <w:rsid w:val="002A28C2"/>
    <w:rsid w:val="002A4A9A"/>
    <w:rsid w:val="002B60B3"/>
    <w:rsid w:val="002B68FC"/>
    <w:rsid w:val="002C2FBF"/>
    <w:rsid w:val="002C688C"/>
    <w:rsid w:val="002D15E6"/>
    <w:rsid w:val="002D32E0"/>
    <w:rsid w:val="002D482B"/>
    <w:rsid w:val="002D4DF1"/>
    <w:rsid w:val="002E307B"/>
    <w:rsid w:val="002E6BED"/>
    <w:rsid w:val="002E7F00"/>
    <w:rsid w:val="002F0A4C"/>
    <w:rsid w:val="002F60CF"/>
    <w:rsid w:val="002F70A6"/>
    <w:rsid w:val="00300883"/>
    <w:rsid w:val="00302FA3"/>
    <w:rsid w:val="00303B13"/>
    <w:rsid w:val="00304277"/>
    <w:rsid w:val="00304D0D"/>
    <w:rsid w:val="0030722C"/>
    <w:rsid w:val="00312B90"/>
    <w:rsid w:val="00313169"/>
    <w:rsid w:val="00313761"/>
    <w:rsid w:val="00314BC2"/>
    <w:rsid w:val="0031560D"/>
    <w:rsid w:val="00317808"/>
    <w:rsid w:val="00330796"/>
    <w:rsid w:val="00332BB7"/>
    <w:rsid w:val="00332C2B"/>
    <w:rsid w:val="00333D08"/>
    <w:rsid w:val="003445A9"/>
    <w:rsid w:val="00344B3C"/>
    <w:rsid w:val="0034611E"/>
    <w:rsid w:val="003469E1"/>
    <w:rsid w:val="00346E9F"/>
    <w:rsid w:val="00352282"/>
    <w:rsid w:val="00353971"/>
    <w:rsid w:val="00357A1B"/>
    <w:rsid w:val="00362291"/>
    <w:rsid w:val="00364465"/>
    <w:rsid w:val="003708E6"/>
    <w:rsid w:val="003767E5"/>
    <w:rsid w:val="003822F9"/>
    <w:rsid w:val="00384D54"/>
    <w:rsid w:val="003862FC"/>
    <w:rsid w:val="003866D4"/>
    <w:rsid w:val="00386E42"/>
    <w:rsid w:val="003928B0"/>
    <w:rsid w:val="00396111"/>
    <w:rsid w:val="003966AC"/>
    <w:rsid w:val="003A2CBD"/>
    <w:rsid w:val="003A3981"/>
    <w:rsid w:val="003A4EB0"/>
    <w:rsid w:val="003A53E9"/>
    <w:rsid w:val="003B265F"/>
    <w:rsid w:val="003B59B0"/>
    <w:rsid w:val="003C01AA"/>
    <w:rsid w:val="003C0477"/>
    <w:rsid w:val="003C0B26"/>
    <w:rsid w:val="003C22CC"/>
    <w:rsid w:val="003C2E7E"/>
    <w:rsid w:val="003C357D"/>
    <w:rsid w:val="003C3BE9"/>
    <w:rsid w:val="003D0AA8"/>
    <w:rsid w:val="003D1657"/>
    <w:rsid w:val="003D2261"/>
    <w:rsid w:val="003D4139"/>
    <w:rsid w:val="003D4EFE"/>
    <w:rsid w:val="003D502A"/>
    <w:rsid w:val="003E3377"/>
    <w:rsid w:val="003E4A1F"/>
    <w:rsid w:val="003E6A12"/>
    <w:rsid w:val="003E7764"/>
    <w:rsid w:val="003F146E"/>
    <w:rsid w:val="003F2461"/>
    <w:rsid w:val="003F3FCB"/>
    <w:rsid w:val="003F5FF4"/>
    <w:rsid w:val="003F751F"/>
    <w:rsid w:val="00402A38"/>
    <w:rsid w:val="00403CD3"/>
    <w:rsid w:val="004060FB"/>
    <w:rsid w:val="00411169"/>
    <w:rsid w:val="00411E19"/>
    <w:rsid w:val="0041770E"/>
    <w:rsid w:val="004217F2"/>
    <w:rsid w:val="004227FD"/>
    <w:rsid w:val="00422A01"/>
    <w:rsid w:val="00423157"/>
    <w:rsid w:val="004256EF"/>
    <w:rsid w:val="00431203"/>
    <w:rsid w:val="0043200F"/>
    <w:rsid w:val="0043435A"/>
    <w:rsid w:val="00435B77"/>
    <w:rsid w:val="00435EAB"/>
    <w:rsid w:val="00436CA5"/>
    <w:rsid w:val="00441FF5"/>
    <w:rsid w:val="0044566F"/>
    <w:rsid w:val="00445BE6"/>
    <w:rsid w:val="004465E7"/>
    <w:rsid w:val="004468BD"/>
    <w:rsid w:val="00447CEE"/>
    <w:rsid w:val="00447D0C"/>
    <w:rsid w:val="00451602"/>
    <w:rsid w:val="00453198"/>
    <w:rsid w:val="00454663"/>
    <w:rsid w:val="00454DE8"/>
    <w:rsid w:val="00456F39"/>
    <w:rsid w:val="00457146"/>
    <w:rsid w:val="00460FC3"/>
    <w:rsid w:val="004729C6"/>
    <w:rsid w:val="00472A12"/>
    <w:rsid w:val="0048057A"/>
    <w:rsid w:val="00481895"/>
    <w:rsid w:val="004819B7"/>
    <w:rsid w:val="00492C22"/>
    <w:rsid w:val="0049338A"/>
    <w:rsid w:val="0049481D"/>
    <w:rsid w:val="00494993"/>
    <w:rsid w:val="004A29C6"/>
    <w:rsid w:val="004A3B45"/>
    <w:rsid w:val="004B2B3E"/>
    <w:rsid w:val="004B2D4C"/>
    <w:rsid w:val="004C1B1A"/>
    <w:rsid w:val="004C5A33"/>
    <w:rsid w:val="004C5BC8"/>
    <w:rsid w:val="004C633F"/>
    <w:rsid w:val="004C7DB6"/>
    <w:rsid w:val="004D4F9F"/>
    <w:rsid w:val="004D66DD"/>
    <w:rsid w:val="004D7EC2"/>
    <w:rsid w:val="004E04E9"/>
    <w:rsid w:val="004E0926"/>
    <w:rsid w:val="004E10E5"/>
    <w:rsid w:val="004E28FE"/>
    <w:rsid w:val="004E2D21"/>
    <w:rsid w:val="004E377F"/>
    <w:rsid w:val="004F05CA"/>
    <w:rsid w:val="004F1C32"/>
    <w:rsid w:val="004F2113"/>
    <w:rsid w:val="004F7757"/>
    <w:rsid w:val="004F77D6"/>
    <w:rsid w:val="00500AF1"/>
    <w:rsid w:val="005022E6"/>
    <w:rsid w:val="005024D2"/>
    <w:rsid w:val="005026E0"/>
    <w:rsid w:val="00502F58"/>
    <w:rsid w:val="00503E67"/>
    <w:rsid w:val="00505766"/>
    <w:rsid w:val="00512AA4"/>
    <w:rsid w:val="00512ADB"/>
    <w:rsid w:val="00512E44"/>
    <w:rsid w:val="0051400D"/>
    <w:rsid w:val="00514733"/>
    <w:rsid w:val="005239DD"/>
    <w:rsid w:val="0052433D"/>
    <w:rsid w:val="00524C81"/>
    <w:rsid w:val="005251C9"/>
    <w:rsid w:val="00526957"/>
    <w:rsid w:val="005316CA"/>
    <w:rsid w:val="00531773"/>
    <w:rsid w:val="00533D93"/>
    <w:rsid w:val="005377E7"/>
    <w:rsid w:val="00547D84"/>
    <w:rsid w:val="00550499"/>
    <w:rsid w:val="00551716"/>
    <w:rsid w:val="00554C87"/>
    <w:rsid w:val="005552EF"/>
    <w:rsid w:val="005556F1"/>
    <w:rsid w:val="00556F0F"/>
    <w:rsid w:val="00560304"/>
    <w:rsid w:val="00560CFB"/>
    <w:rsid w:val="00560D20"/>
    <w:rsid w:val="00563F20"/>
    <w:rsid w:val="005653DE"/>
    <w:rsid w:val="005666A2"/>
    <w:rsid w:val="005719BE"/>
    <w:rsid w:val="00572140"/>
    <w:rsid w:val="00572F38"/>
    <w:rsid w:val="00573500"/>
    <w:rsid w:val="005768D0"/>
    <w:rsid w:val="0058054E"/>
    <w:rsid w:val="00581323"/>
    <w:rsid w:val="00582302"/>
    <w:rsid w:val="0058285C"/>
    <w:rsid w:val="00587055"/>
    <w:rsid w:val="00591A39"/>
    <w:rsid w:val="00595903"/>
    <w:rsid w:val="00597E07"/>
    <w:rsid w:val="005B48A9"/>
    <w:rsid w:val="005C3C6F"/>
    <w:rsid w:val="005C414B"/>
    <w:rsid w:val="005C57CB"/>
    <w:rsid w:val="005C7E84"/>
    <w:rsid w:val="005D2717"/>
    <w:rsid w:val="005D2EBE"/>
    <w:rsid w:val="005D38C1"/>
    <w:rsid w:val="005D3D69"/>
    <w:rsid w:val="005D4E7D"/>
    <w:rsid w:val="005E4C3A"/>
    <w:rsid w:val="005E6DEE"/>
    <w:rsid w:val="005F1C85"/>
    <w:rsid w:val="005F3859"/>
    <w:rsid w:val="006026D0"/>
    <w:rsid w:val="00602AFB"/>
    <w:rsid w:val="00610E25"/>
    <w:rsid w:val="0061170A"/>
    <w:rsid w:val="00612F2D"/>
    <w:rsid w:val="00614286"/>
    <w:rsid w:val="0062159A"/>
    <w:rsid w:val="00621C6B"/>
    <w:rsid w:val="0062430D"/>
    <w:rsid w:val="00625673"/>
    <w:rsid w:val="00625BBE"/>
    <w:rsid w:val="00631C01"/>
    <w:rsid w:val="006356BD"/>
    <w:rsid w:val="00644462"/>
    <w:rsid w:val="006449B2"/>
    <w:rsid w:val="00645BBC"/>
    <w:rsid w:val="00645BE1"/>
    <w:rsid w:val="006460CA"/>
    <w:rsid w:val="006462C1"/>
    <w:rsid w:val="00652F9C"/>
    <w:rsid w:val="006539B0"/>
    <w:rsid w:val="0065494C"/>
    <w:rsid w:val="0065663A"/>
    <w:rsid w:val="00665C8D"/>
    <w:rsid w:val="00666037"/>
    <w:rsid w:val="006677FE"/>
    <w:rsid w:val="0067202D"/>
    <w:rsid w:val="00674856"/>
    <w:rsid w:val="00681CA4"/>
    <w:rsid w:val="00684130"/>
    <w:rsid w:val="00690020"/>
    <w:rsid w:val="0069183A"/>
    <w:rsid w:val="00692267"/>
    <w:rsid w:val="006923A0"/>
    <w:rsid w:val="006940B4"/>
    <w:rsid w:val="00696C09"/>
    <w:rsid w:val="006A025E"/>
    <w:rsid w:val="006A36B8"/>
    <w:rsid w:val="006A41CE"/>
    <w:rsid w:val="006A5A1A"/>
    <w:rsid w:val="006A5CB7"/>
    <w:rsid w:val="006A5D63"/>
    <w:rsid w:val="006A5E46"/>
    <w:rsid w:val="006B2E5A"/>
    <w:rsid w:val="006B3C2D"/>
    <w:rsid w:val="006B6140"/>
    <w:rsid w:val="006B762F"/>
    <w:rsid w:val="006C3606"/>
    <w:rsid w:val="006C73A7"/>
    <w:rsid w:val="006D106E"/>
    <w:rsid w:val="006D2A9C"/>
    <w:rsid w:val="006D34F6"/>
    <w:rsid w:val="006D3F4F"/>
    <w:rsid w:val="006D470B"/>
    <w:rsid w:val="006D4F5E"/>
    <w:rsid w:val="006D7583"/>
    <w:rsid w:val="006D759A"/>
    <w:rsid w:val="006D7EB7"/>
    <w:rsid w:val="006E0827"/>
    <w:rsid w:val="006E1170"/>
    <w:rsid w:val="006E3BB7"/>
    <w:rsid w:val="006E7746"/>
    <w:rsid w:val="006F0581"/>
    <w:rsid w:val="006F177A"/>
    <w:rsid w:val="006F2260"/>
    <w:rsid w:val="006F3C6A"/>
    <w:rsid w:val="006F51AE"/>
    <w:rsid w:val="006F580E"/>
    <w:rsid w:val="00703795"/>
    <w:rsid w:val="00705122"/>
    <w:rsid w:val="00705C29"/>
    <w:rsid w:val="00714BC7"/>
    <w:rsid w:val="00720F49"/>
    <w:rsid w:val="0072158B"/>
    <w:rsid w:val="007215B7"/>
    <w:rsid w:val="007219C2"/>
    <w:rsid w:val="00726FEC"/>
    <w:rsid w:val="0073030D"/>
    <w:rsid w:val="0073419A"/>
    <w:rsid w:val="00735656"/>
    <w:rsid w:val="00735E1B"/>
    <w:rsid w:val="007365BD"/>
    <w:rsid w:val="00736794"/>
    <w:rsid w:val="00741053"/>
    <w:rsid w:val="007422DD"/>
    <w:rsid w:val="00744E1A"/>
    <w:rsid w:val="0074541F"/>
    <w:rsid w:val="00753E67"/>
    <w:rsid w:val="00754354"/>
    <w:rsid w:val="00756D45"/>
    <w:rsid w:val="007605D8"/>
    <w:rsid w:val="00765F4E"/>
    <w:rsid w:val="00781D8C"/>
    <w:rsid w:val="0078429F"/>
    <w:rsid w:val="00786F99"/>
    <w:rsid w:val="00787749"/>
    <w:rsid w:val="007905A9"/>
    <w:rsid w:val="00792E37"/>
    <w:rsid w:val="00794D7F"/>
    <w:rsid w:val="007970B2"/>
    <w:rsid w:val="00797526"/>
    <w:rsid w:val="007A178E"/>
    <w:rsid w:val="007A2E2C"/>
    <w:rsid w:val="007A3C18"/>
    <w:rsid w:val="007A49CF"/>
    <w:rsid w:val="007A4AE5"/>
    <w:rsid w:val="007A573A"/>
    <w:rsid w:val="007A7637"/>
    <w:rsid w:val="007B0F90"/>
    <w:rsid w:val="007B0F9F"/>
    <w:rsid w:val="007B1B75"/>
    <w:rsid w:val="007B5F0A"/>
    <w:rsid w:val="007B79D1"/>
    <w:rsid w:val="007C0941"/>
    <w:rsid w:val="007C0C95"/>
    <w:rsid w:val="007C12BD"/>
    <w:rsid w:val="007C41D2"/>
    <w:rsid w:val="007C4FE6"/>
    <w:rsid w:val="007C7496"/>
    <w:rsid w:val="007C76DE"/>
    <w:rsid w:val="007D2940"/>
    <w:rsid w:val="007D3F9E"/>
    <w:rsid w:val="007D411B"/>
    <w:rsid w:val="007D57BE"/>
    <w:rsid w:val="007D64E2"/>
    <w:rsid w:val="007D6C08"/>
    <w:rsid w:val="007D756A"/>
    <w:rsid w:val="007D7FF2"/>
    <w:rsid w:val="007E0747"/>
    <w:rsid w:val="007E08AA"/>
    <w:rsid w:val="007E1D1A"/>
    <w:rsid w:val="007F59F3"/>
    <w:rsid w:val="00803C70"/>
    <w:rsid w:val="0081058D"/>
    <w:rsid w:val="00816A78"/>
    <w:rsid w:val="00816B0B"/>
    <w:rsid w:val="00816DF9"/>
    <w:rsid w:val="00821E27"/>
    <w:rsid w:val="008264BD"/>
    <w:rsid w:val="008327B9"/>
    <w:rsid w:val="00835DE8"/>
    <w:rsid w:val="008412BD"/>
    <w:rsid w:val="00842A51"/>
    <w:rsid w:val="00843059"/>
    <w:rsid w:val="0084445B"/>
    <w:rsid w:val="00845842"/>
    <w:rsid w:val="0084670D"/>
    <w:rsid w:val="00850D3B"/>
    <w:rsid w:val="00852319"/>
    <w:rsid w:val="008553B2"/>
    <w:rsid w:val="00860506"/>
    <w:rsid w:val="00861279"/>
    <w:rsid w:val="008632BD"/>
    <w:rsid w:val="00864D33"/>
    <w:rsid w:val="008679AA"/>
    <w:rsid w:val="00870591"/>
    <w:rsid w:val="008725C7"/>
    <w:rsid w:val="00875D76"/>
    <w:rsid w:val="00876163"/>
    <w:rsid w:val="008761D2"/>
    <w:rsid w:val="00877AFF"/>
    <w:rsid w:val="0088051D"/>
    <w:rsid w:val="00881223"/>
    <w:rsid w:val="00882756"/>
    <w:rsid w:val="00882B77"/>
    <w:rsid w:val="00883099"/>
    <w:rsid w:val="0088320F"/>
    <w:rsid w:val="00883A51"/>
    <w:rsid w:val="008871BC"/>
    <w:rsid w:val="00887F68"/>
    <w:rsid w:val="008908E8"/>
    <w:rsid w:val="008909E7"/>
    <w:rsid w:val="00890A22"/>
    <w:rsid w:val="00890FA6"/>
    <w:rsid w:val="0089376C"/>
    <w:rsid w:val="008A0287"/>
    <w:rsid w:val="008A2066"/>
    <w:rsid w:val="008A55F9"/>
    <w:rsid w:val="008B0D00"/>
    <w:rsid w:val="008B4CB0"/>
    <w:rsid w:val="008B55BF"/>
    <w:rsid w:val="008B5E04"/>
    <w:rsid w:val="008B77A5"/>
    <w:rsid w:val="008C1745"/>
    <w:rsid w:val="008C1E4D"/>
    <w:rsid w:val="008C29F0"/>
    <w:rsid w:val="008C629A"/>
    <w:rsid w:val="008C6CA3"/>
    <w:rsid w:val="008C7280"/>
    <w:rsid w:val="008D1469"/>
    <w:rsid w:val="008D26C8"/>
    <w:rsid w:val="008D3ECA"/>
    <w:rsid w:val="008D57F9"/>
    <w:rsid w:val="008D58D1"/>
    <w:rsid w:val="008D74F7"/>
    <w:rsid w:val="008D76BF"/>
    <w:rsid w:val="008E027C"/>
    <w:rsid w:val="008E38DC"/>
    <w:rsid w:val="008E4A89"/>
    <w:rsid w:val="008E5395"/>
    <w:rsid w:val="008E62C2"/>
    <w:rsid w:val="008F0E9C"/>
    <w:rsid w:val="00902A50"/>
    <w:rsid w:val="00903DDE"/>
    <w:rsid w:val="00905774"/>
    <w:rsid w:val="00906248"/>
    <w:rsid w:val="009104BC"/>
    <w:rsid w:val="009112F1"/>
    <w:rsid w:val="00911337"/>
    <w:rsid w:val="00911C72"/>
    <w:rsid w:val="0091661B"/>
    <w:rsid w:val="00917BCC"/>
    <w:rsid w:val="0092152F"/>
    <w:rsid w:val="009228C1"/>
    <w:rsid w:val="00922A05"/>
    <w:rsid w:val="0092469F"/>
    <w:rsid w:val="00926929"/>
    <w:rsid w:val="00926B14"/>
    <w:rsid w:val="009411CB"/>
    <w:rsid w:val="00941F4D"/>
    <w:rsid w:val="009422AC"/>
    <w:rsid w:val="00942A05"/>
    <w:rsid w:val="0094421E"/>
    <w:rsid w:val="00944EB0"/>
    <w:rsid w:val="0095175B"/>
    <w:rsid w:val="00954DBD"/>
    <w:rsid w:val="00956149"/>
    <w:rsid w:val="0095669B"/>
    <w:rsid w:val="00957578"/>
    <w:rsid w:val="0096013D"/>
    <w:rsid w:val="009615C5"/>
    <w:rsid w:val="00962F66"/>
    <w:rsid w:val="00963BE9"/>
    <w:rsid w:val="009645A5"/>
    <w:rsid w:val="00966F67"/>
    <w:rsid w:val="009741B5"/>
    <w:rsid w:val="009743E5"/>
    <w:rsid w:val="00974D49"/>
    <w:rsid w:val="00976C52"/>
    <w:rsid w:val="00976EA4"/>
    <w:rsid w:val="00976FFB"/>
    <w:rsid w:val="00981F24"/>
    <w:rsid w:val="009838C8"/>
    <w:rsid w:val="00986B5F"/>
    <w:rsid w:val="00986EB0"/>
    <w:rsid w:val="009873D4"/>
    <w:rsid w:val="009875F8"/>
    <w:rsid w:val="00987647"/>
    <w:rsid w:val="00990637"/>
    <w:rsid w:val="00993E67"/>
    <w:rsid w:val="00995051"/>
    <w:rsid w:val="009A279B"/>
    <w:rsid w:val="009A33FD"/>
    <w:rsid w:val="009A6433"/>
    <w:rsid w:val="009A65CA"/>
    <w:rsid w:val="009A7A42"/>
    <w:rsid w:val="009A7E37"/>
    <w:rsid w:val="009B250D"/>
    <w:rsid w:val="009B4936"/>
    <w:rsid w:val="009B7811"/>
    <w:rsid w:val="009B7ADC"/>
    <w:rsid w:val="009C1FB0"/>
    <w:rsid w:val="009C3354"/>
    <w:rsid w:val="009C433C"/>
    <w:rsid w:val="009C7F70"/>
    <w:rsid w:val="009D20E2"/>
    <w:rsid w:val="009D2D7B"/>
    <w:rsid w:val="009D5DD9"/>
    <w:rsid w:val="009D5F8D"/>
    <w:rsid w:val="009D7F9D"/>
    <w:rsid w:val="009E1E6D"/>
    <w:rsid w:val="009E3A4A"/>
    <w:rsid w:val="009E4C4A"/>
    <w:rsid w:val="009E567E"/>
    <w:rsid w:val="009F261C"/>
    <w:rsid w:val="009F27E9"/>
    <w:rsid w:val="009F4192"/>
    <w:rsid w:val="009F4891"/>
    <w:rsid w:val="009F4BDF"/>
    <w:rsid w:val="009F57BA"/>
    <w:rsid w:val="009F7A99"/>
    <w:rsid w:val="00A019B0"/>
    <w:rsid w:val="00A0437C"/>
    <w:rsid w:val="00A0448A"/>
    <w:rsid w:val="00A06B1D"/>
    <w:rsid w:val="00A06BC0"/>
    <w:rsid w:val="00A1295F"/>
    <w:rsid w:val="00A1589C"/>
    <w:rsid w:val="00A164EC"/>
    <w:rsid w:val="00A1658B"/>
    <w:rsid w:val="00A16C02"/>
    <w:rsid w:val="00A22035"/>
    <w:rsid w:val="00A237A5"/>
    <w:rsid w:val="00A249F5"/>
    <w:rsid w:val="00A30F37"/>
    <w:rsid w:val="00A348C4"/>
    <w:rsid w:val="00A35C3C"/>
    <w:rsid w:val="00A549B8"/>
    <w:rsid w:val="00A575B4"/>
    <w:rsid w:val="00A6013A"/>
    <w:rsid w:val="00A601D5"/>
    <w:rsid w:val="00A60B3D"/>
    <w:rsid w:val="00A61E7B"/>
    <w:rsid w:val="00A67DD5"/>
    <w:rsid w:val="00A767C5"/>
    <w:rsid w:val="00A81651"/>
    <w:rsid w:val="00A81AD8"/>
    <w:rsid w:val="00A83EE5"/>
    <w:rsid w:val="00A87DBC"/>
    <w:rsid w:val="00A921D7"/>
    <w:rsid w:val="00A929E5"/>
    <w:rsid w:val="00A9329C"/>
    <w:rsid w:val="00A950C8"/>
    <w:rsid w:val="00A95A9B"/>
    <w:rsid w:val="00AA354D"/>
    <w:rsid w:val="00AA4A00"/>
    <w:rsid w:val="00AA4A69"/>
    <w:rsid w:val="00AA51E4"/>
    <w:rsid w:val="00AB57A4"/>
    <w:rsid w:val="00AB5C86"/>
    <w:rsid w:val="00AC2870"/>
    <w:rsid w:val="00AC4107"/>
    <w:rsid w:val="00AC57EF"/>
    <w:rsid w:val="00AC5F32"/>
    <w:rsid w:val="00AC7F2D"/>
    <w:rsid w:val="00AD153B"/>
    <w:rsid w:val="00AD381D"/>
    <w:rsid w:val="00AD4F27"/>
    <w:rsid w:val="00AD6F43"/>
    <w:rsid w:val="00AD7F2C"/>
    <w:rsid w:val="00AE2D25"/>
    <w:rsid w:val="00AF481B"/>
    <w:rsid w:val="00B00A34"/>
    <w:rsid w:val="00B01A42"/>
    <w:rsid w:val="00B033B9"/>
    <w:rsid w:val="00B04B5D"/>
    <w:rsid w:val="00B05A16"/>
    <w:rsid w:val="00B06EEC"/>
    <w:rsid w:val="00B07607"/>
    <w:rsid w:val="00B12375"/>
    <w:rsid w:val="00B14327"/>
    <w:rsid w:val="00B1772F"/>
    <w:rsid w:val="00B20268"/>
    <w:rsid w:val="00B208F1"/>
    <w:rsid w:val="00B21517"/>
    <w:rsid w:val="00B22E68"/>
    <w:rsid w:val="00B3174B"/>
    <w:rsid w:val="00B322E4"/>
    <w:rsid w:val="00B331F8"/>
    <w:rsid w:val="00B35C2E"/>
    <w:rsid w:val="00B3689F"/>
    <w:rsid w:val="00B3757E"/>
    <w:rsid w:val="00B3772C"/>
    <w:rsid w:val="00B420F7"/>
    <w:rsid w:val="00B423A4"/>
    <w:rsid w:val="00B42986"/>
    <w:rsid w:val="00B435AA"/>
    <w:rsid w:val="00B448E8"/>
    <w:rsid w:val="00B44A56"/>
    <w:rsid w:val="00B459F1"/>
    <w:rsid w:val="00B45A48"/>
    <w:rsid w:val="00B45F02"/>
    <w:rsid w:val="00B5678C"/>
    <w:rsid w:val="00B6078E"/>
    <w:rsid w:val="00B60FD0"/>
    <w:rsid w:val="00B6266A"/>
    <w:rsid w:val="00B6273F"/>
    <w:rsid w:val="00B62FAB"/>
    <w:rsid w:val="00B63B4F"/>
    <w:rsid w:val="00B673CA"/>
    <w:rsid w:val="00B6757A"/>
    <w:rsid w:val="00B72E43"/>
    <w:rsid w:val="00B74039"/>
    <w:rsid w:val="00B741E8"/>
    <w:rsid w:val="00B75268"/>
    <w:rsid w:val="00B819E4"/>
    <w:rsid w:val="00B84834"/>
    <w:rsid w:val="00B85AE4"/>
    <w:rsid w:val="00B925FF"/>
    <w:rsid w:val="00B93F85"/>
    <w:rsid w:val="00BA2558"/>
    <w:rsid w:val="00BA2600"/>
    <w:rsid w:val="00BA3A83"/>
    <w:rsid w:val="00BA446F"/>
    <w:rsid w:val="00BA6E13"/>
    <w:rsid w:val="00BA70B5"/>
    <w:rsid w:val="00BA7A8E"/>
    <w:rsid w:val="00BA7BDB"/>
    <w:rsid w:val="00BB090F"/>
    <w:rsid w:val="00BB274F"/>
    <w:rsid w:val="00BB4C3D"/>
    <w:rsid w:val="00BB6949"/>
    <w:rsid w:val="00BC2F48"/>
    <w:rsid w:val="00BC3C51"/>
    <w:rsid w:val="00BC6058"/>
    <w:rsid w:val="00BD24D7"/>
    <w:rsid w:val="00BD3BF4"/>
    <w:rsid w:val="00BD6013"/>
    <w:rsid w:val="00BD6DAC"/>
    <w:rsid w:val="00BD73C9"/>
    <w:rsid w:val="00BE0C61"/>
    <w:rsid w:val="00BE26B2"/>
    <w:rsid w:val="00BE2AD0"/>
    <w:rsid w:val="00BE37A2"/>
    <w:rsid w:val="00BE4DC1"/>
    <w:rsid w:val="00BE5D83"/>
    <w:rsid w:val="00BE6584"/>
    <w:rsid w:val="00BE697A"/>
    <w:rsid w:val="00BF02C3"/>
    <w:rsid w:val="00BF033A"/>
    <w:rsid w:val="00BF333A"/>
    <w:rsid w:val="00BF6658"/>
    <w:rsid w:val="00BF7907"/>
    <w:rsid w:val="00C03782"/>
    <w:rsid w:val="00C065B8"/>
    <w:rsid w:val="00C145D6"/>
    <w:rsid w:val="00C20078"/>
    <w:rsid w:val="00C25C4B"/>
    <w:rsid w:val="00C25EBA"/>
    <w:rsid w:val="00C270E8"/>
    <w:rsid w:val="00C272B7"/>
    <w:rsid w:val="00C31116"/>
    <w:rsid w:val="00C329B4"/>
    <w:rsid w:val="00C4188E"/>
    <w:rsid w:val="00C43485"/>
    <w:rsid w:val="00C444E9"/>
    <w:rsid w:val="00C445CD"/>
    <w:rsid w:val="00C53DAA"/>
    <w:rsid w:val="00C6170B"/>
    <w:rsid w:val="00C61ADB"/>
    <w:rsid w:val="00C62390"/>
    <w:rsid w:val="00C630E2"/>
    <w:rsid w:val="00C671FF"/>
    <w:rsid w:val="00C76D6F"/>
    <w:rsid w:val="00C80686"/>
    <w:rsid w:val="00C81C6C"/>
    <w:rsid w:val="00C82749"/>
    <w:rsid w:val="00C836BF"/>
    <w:rsid w:val="00C90AB2"/>
    <w:rsid w:val="00C90E30"/>
    <w:rsid w:val="00C90FA6"/>
    <w:rsid w:val="00C92DEF"/>
    <w:rsid w:val="00C94023"/>
    <w:rsid w:val="00C94DC2"/>
    <w:rsid w:val="00C954A8"/>
    <w:rsid w:val="00C95A2B"/>
    <w:rsid w:val="00C960A8"/>
    <w:rsid w:val="00C96E13"/>
    <w:rsid w:val="00C9768A"/>
    <w:rsid w:val="00CA0C9F"/>
    <w:rsid w:val="00CA28FD"/>
    <w:rsid w:val="00CA3082"/>
    <w:rsid w:val="00CA5D70"/>
    <w:rsid w:val="00CA7E04"/>
    <w:rsid w:val="00CB13F5"/>
    <w:rsid w:val="00CB33F5"/>
    <w:rsid w:val="00CB75BA"/>
    <w:rsid w:val="00CC072E"/>
    <w:rsid w:val="00CC076C"/>
    <w:rsid w:val="00CC16A1"/>
    <w:rsid w:val="00CC27D2"/>
    <w:rsid w:val="00CC32DF"/>
    <w:rsid w:val="00CC367E"/>
    <w:rsid w:val="00CC7CD0"/>
    <w:rsid w:val="00CD5B64"/>
    <w:rsid w:val="00CE1194"/>
    <w:rsid w:val="00CE16BC"/>
    <w:rsid w:val="00CE2EEF"/>
    <w:rsid w:val="00CE36AC"/>
    <w:rsid w:val="00CE3F8E"/>
    <w:rsid w:val="00CE4FEE"/>
    <w:rsid w:val="00CE52F1"/>
    <w:rsid w:val="00CE6087"/>
    <w:rsid w:val="00CF0123"/>
    <w:rsid w:val="00CF3A23"/>
    <w:rsid w:val="00CF49D6"/>
    <w:rsid w:val="00CF547C"/>
    <w:rsid w:val="00CF795C"/>
    <w:rsid w:val="00D02640"/>
    <w:rsid w:val="00D02D51"/>
    <w:rsid w:val="00D04843"/>
    <w:rsid w:val="00D061CE"/>
    <w:rsid w:val="00D07209"/>
    <w:rsid w:val="00D101DA"/>
    <w:rsid w:val="00D1054B"/>
    <w:rsid w:val="00D11FF5"/>
    <w:rsid w:val="00D125D3"/>
    <w:rsid w:val="00D17FEE"/>
    <w:rsid w:val="00D208F2"/>
    <w:rsid w:val="00D22854"/>
    <w:rsid w:val="00D31306"/>
    <w:rsid w:val="00D3504C"/>
    <w:rsid w:val="00D35FCF"/>
    <w:rsid w:val="00D43C9D"/>
    <w:rsid w:val="00D44C13"/>
    <w:rsid w:val="00D44D1D"/>
    <w:rsid w:val="00D44E01"/>
    <w:rsid w:val="00D54795"/>
    <w:rsid w:val="00D5506C"/>
    <w:rsid w:val="00D5754C"/>
    <w:rsid w:val="00D616D0"/>
    <w:rsid w:val="00D62464"/>
    <w:rsid w:val="00D62F2B"/>
    <w:rsid w:val="00D652CD"/>
    <w:rsid w:val="00D75234"/>
    <w:rsid w:val="00D75EA2"/>
    <w:rsid w:val="00D7674E"/>
    <w:rsid w:val="00D76892"/>
    <w:rsid w:val="00D866F3"/>
    <w:rsid w:val="00D90033"/>
    <w:rsid w:val="00D90320"/>
    <w:rsid w:val="00D93E04"/>
    <w:rsid w:val="00D93FE1"/>
    <w:rsid w:val="00D96D01"/>
    <w:rsid w:val="00D97271"/>
    <w:rsid w:val="00DA0A88"/>
    <w:rsid w:val="00DA0E89"/>
    <w:rsid w:val="00DA5B4C"/>
    <w:rsid w:val="00DB014F"/>
    <w:rsid w:val="00DB1021"/>
    <w:rsid w:val="00DB4144"/>
    <w:rsid w:val="00DB4846"/>
    <w:rsid w:val="00DB4FA1"/>
    <w:rsid w:val="00DC3571"/>
    <w:rsid w:val="00DC6054"/>
    <w:rsid w:val="00DC662E"/>
    <w:rsid w:val="00DC7946"/>
    <w:rsid w:val="00DD321E"/>
    <w:rsid w:val="00DD410F"/>
    <w:rsid w:val="00DD5C7B"/>
    <w:rsid w:val="00DE0513"/>
    <w:rsid w:val="00DE1FAE"/>
    <w:rsid w:val="00DE5A79"/>
    <w:rsid w:val="00DE6225"/>
    <w:rsid w:val="00DE6DEC"/>
    <w:rsid w:val="00DF18FD"/>
    <w:rsid w:val="00DF2E8C"/>
    <w:rsid w:val="00DF3EEC"/>
    <w:rsid w:val="00DF4F5E"/>
    <w:rsid w:val="00E00A5C"/>
    <w:rsid w:val="00E04D48"/>
    <w:rsid w:val="00E06506"/>
    <w:rsid w:val="00E06859"/>
    <w:rsid w:val="00E113D9"/>
    <w:rsid w:val="00E140D0"/>
    <w:rsid w:val="00E150E4"/>
    <w:rsid w:val="00E171F4"/>
    <w:rsid w:val="00E216F3"/>
    <w:rsid w:val="00E23ACF"/>
    <w:rsid w:val="00E31896"/>
    <w:rsid w:val="00E35ACA"/>
    <w:rsid w:val="00E37602"/>
    <w:rsid w:val="00E37695"/>
    <w:rsid w:val="00E37C80"/>
    <w:rsid w:val="00E44C79"/>
    <w:rsid w:val="00E45BF9"/>
    <w:rsid w:val="00E527CC"/>
    <w:rsid w:val="00E53FF8"/>
    <w:rsid w:val="00E5408E"/>
    <w:rsid w:val="00E56CE0"/>
    <w:rsid w:val="00E57512"/>
    <w:rsid w:val="00E60AEE"/>
    <w:rsid w:val="00E61728"/>
    <w:rsid w:val="00E61907"/>
    <w:rsid w:val="00E61BC5"/>
    <w:rsid w:val="00E6405E"/>
    <w:rsid w:val="00E64EF9"/>
    <w:rsid w:val="00E65B5E"/>
    <w:rsid w:val="00E7477C"/>
    <w:rsid w:val="00E756EF"/>
    <w:rsid w:val="00E82238"/>
    <w:rsid w:val="00E8227A"/>
    <w:rsid w:val="00E841E0"/>
    <w:rsid w:val="00E8433E"/>
    <w:rsid w:val="00E84856"/>
    <w:rsid w:val="00E859A9"/>
    <w:rsid w:val="00E8702F"/>
    <w:rsid w:val="00E87565"/>
    <w:rsid w:val="00E87E73"/>
    <w:rsid w:val="00E909D1"/>
    <w:rsid w:val="00E9140B"/>
    <w:rsid w:val="00E95408"/>
    <w:rsid w:val="00E95839"/>
    <w:rsid w:val="00E960E3"/>
    <w:rsid w:val="00E97C7D"/>
    <w:rsid w:val="00EA5903"/>
    <w:rsid w:val="00EA6927"/>
    <w:rsid w:val="00EA7291"/>
    <w:rsid w:val="00EC1B47"/>
    <w:rsid w:val="00EC3CDE"/>
    <w:rsid w:val="00EC3DE2"/>
    <w:rsid w:val="00EC4D8C"/>
    <w:rsid w:val="00EC5476"/>
    <w:rsid w:val="00EC57D9"/>
    <w:rsid w:val="00ED041C"/>
    <w:rsid w:val="00ED12C9"/>
    <w:rsid w:val="00ED12E2"/>
    <w:rsid w:val="00ED4554"/>
    <w:rsid w:val="00ED7777"/>
    <w:rsid w:val="00ED7FCB"/>
    <w:rsid w:val="00EE16D0"/>
    <w:rsid w:val="00EF04EB"/>
    <w:rsid w:val="00EF2D46"/>
    <w:rsid w:val="00EF2FD6"/>
    <w:rsid w:val="00EF5874"/>
    <w:rsid w:val="00EF7EAA"/>
    <w:rsid w:val="00F01C4F"/>
    <w:rsid w:val="00F054CD"/>
    <w:rsid w:val="00F05D81"/>
    <w:rsid w:val="00F11867"/>
    <w:rsid w:val="00F12FC2"/>
    <w:rsid w:val="00F13ED9"/>
    <w:rsid w:val="00F14485"/>
    <w:rsid w:val="00F14EB3"/>
    <w:rsid w:val="00F161DC"/>
    <w:rsid w:val="00F21C0A"/>
    <w:rsid w:val="00F238F3"/>
    <w:rsid w:val="00F24C08"/>
    <w:rsid w:val="00F31ED7"/>
    <w:rsid w:val="00F33B59"/>
    <w:rsid w:val="00F35D60"/>
    <w:rsid w:val="00F4074F"/>
    <w:rsid w:val="00F40D4F"/>
    <w:rsid w:val="00F4224F"/>
    <w:rsid w:val="00F43E6C"/>
    <w:rsid w:val="00F44ED6"/>
    <w:rsid w:val="00F5231B"/>
    <w:rsid w:val="00F53402"/>
    <w:rsid w:val="00F53A79"/>
    <w:rsid w:val="00F53E1E"/>
    <w:rsid w:val="00F5404D"/>
    <w:rsid w:val="00F60664"/>
    <w:rsid w:val="00F62114"/>
    <w:rsid w:val="00F630A4"/>
    <w:rsid w:val="00F63D1F"/>
    <w:rsid w:val="00F65A04"/>
    <w:rsid w:val="00F6707D"/>
    <w:rsid w:val="00F67863"/>
    <w:rsid w:val="00F67E90"/>
    <w:rsid w:val="00F706D2"/>
    <w:rsid w:val="00F73453"/>
    <w:rsid w:val="00F73B71"/>
    <w:rsid w:val="00F7637D"/>
    <w:rsid w:val="00F774CA"/>
    <w:rsid w:val="00F77BA5"/>
    <w:rsid w:val="00F81B76"/>
    <w:rsid w:val="00F8664A"/>
    <w:rsid w:val="00F875E7"/>
    <w:rsid w:val="00F87E40"/>
    <w:rsid w:val="00F91DF2"/>
    <w:rsid w:val="00F923BC"/>
    <w:rsid w:val="00F9503E"/>
    <w:rsid w:val="00F974F7"/>
    <w:rsid w:val="00FA3D2F"/>
    <w:rsid w:val="00FA584D"/>
    <w:rsid w:val="00FA644C"/>
    <w:rsid w:val="00FA6727"/>
    <w:rsid w:val="00FA7D4A"/>
    <w:rsid w:val="00FB248F"/>
    <w:rsid w:val="00FB58FF"/>
    <w:rsid w:val="00FB6D3D"/>
    <w:rsid w:val="00FB7179"/>
    <w:rsid w:val="00FB77A9"/>
    <w:rsid w:val="00FB7868"/>
    <w:rsid w:val="00FC030A"/>
    <w:rsid w:val="00FC2743"/>
    <w:rsid w:val="00FC3A84"/>
    <w:rsid w:val="00FD092E"/>
    <w:rsid w:val="00FD09A1"/>
    <w:rsid w:val="00FD0F21"/>
    <w:rsid w:val="00FD15D3"/>
    <w:rsid w:val="00FD1E8F"/>
    <w:rsid w:val="00FD3DDA"/>
    <w:rsid w:val="00FD4589"/>
    <w:rsid w:val="00FE101E"/>
    <w:rsid w:val="00FE678A"/>
    <w:rsid w:val="00FE7C64"/>
    <w:rsid w:val="00FF0AFF"/>
    <w:rsid w:val="00FF1A74"/>
    <w:rsid w:val="00FF258E"/>
    <w:rsid w:val="00FF272B"/>
    <w:rsid w:val="00FF4C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6DF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6DF9"/>
    <w:pPr>
      <w:ind w:left="720"/>
      <w:contextualSpacing/>
    </w:pPr>
  </w:style>
  <w:style w:type="paragraph" w:styleId="a4">
    <w:name w:val="Normal (Web)"/>
    <w:basedOn w:val="a"/>
    <w:uiPriority w:val="99"/>
    <w:semiHidden/>
    <w:unhideWhenUsed/>
    <w:rsid w:val="006A5CB7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6A5CB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6A5CB7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7">
    <w:name w:val="Знак Знак Знак Знак Знак Знак Знак"/>
    <w:basedOn w:val="a"/>
    <w:rsid w:val="00B741E8"/>
    <w:pPr>
      <w:widowControl/>
      <w:autoSpaceDE/>
      <w:autoSpaceDN/>
      <w:adjustRightInd/>
      <w:spacing w:after="160" w:line="240" w:lineRule="exact"/>
    </w:pPr>
    <w:rPr>
      <w:rFonts w:ascii="Verdana" w:hAnsi="Verdana"/>
      <w:lang w:val="en-US" w:eastAsia="en-US"/>
    </w:rPr>
  </w:style>
  <w:style w:type="paragraph" w:customStyle="1" w:styleId="a8">
    <w:name w:val=" Знак Знак Знак Знак Знак Знак Знак"/>
    <w:basedOn w:val="a"/>
    <w:rsid w:val="0041770E"/>
    <w:pPr>
      <w:widowControl/>
      <w:autoSpaceDE/>
      <w:autoSpaceDN/>
      <w:adjustRightInd/>
      <w:spacing w:after="160" w:line="240" w:lineRule="exact"/>
    </w:pPr>
    <w:rPr>
      <w:rFonts w:ascii="Verdana" w:hAnsi="Verdana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png"/><Relationship Id="rId19" Type="http://schemas.openxmlformats.org/officeDocument/2006/relationships/image" Target="media/image9.png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317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1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</cp:revision>
  <dcterms:created xsi:type="dcterms:W3CDTF">2012-12-10T18:42:00Z</dcterms:created>
  <dcterms:modified xsi:type="dcterms:W3CDTF">2012-12-10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ranslated">
    <vt:bool>true</vt:bool>
  </property>
  <property fmtid="{D5CDD505-2E9C-101B-9397-08002B2CF9AE}" pid="3" name="Direction">
    <vt:lpwstr>UkrRus**</vt:lpwstr>
  </property>
</Properties>
</file>